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4v"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ppt/ink/ink2.xml" ContentType="application/inkml+xml"/>
  <Override PartName="/ppt/ink/ink3.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95" r:id="rId2"/>
    <p:sldId id="484" r:id="rId3"/>
    <p:sldId id="495" r:id="rId4"/>
    <p:sldId id="483" r:id="rId5"/>
    <p:sldId id="530" r:id="rId6"/>
    <p:sldId id="505" r:id="rId7"/>
    <p:sldId id="520" r:id="rId8"/>
    <p:sldId id="508" r:id="rId9"/>
    <p:sldId id="507" r:id="rId10"/>
    <p:sldId id="506" r:id="rId11"/>
    <p:sldId id="504" r:id="rId12"/>
    <p:sldId id="509" r:id="rId13"/>
    <p:sldId id="510" r:id="rId14"/>
    <p:sldId id="529" r:id="rId15"/>
    <p:sldId id="511" r:id="rId16"/>
    <p:sldId id="512" r:id="rId17"/>
    <p:sldId id="515" r:id="rId18"/>
    <p:sldId id="519" r:id="rId19"/>
    <p:sldId id="503" r:id="rId20"/>
    <p:sldId id="502" r:id="rId21"/>
    <p:sldId id="513" r:id="rId22"/>
    <p:sldId id="514" r:id="rId23"/>
    <p:sldId id="500" r:id="rId24"/>
    <p:sldId id="531" r:id="rId25"/>
    <p:sldId id="516" r:id="rId26"/>
    <p:sldId id="518" r:id="rId27"/>
    <p:sldId id="497" r:id="rId28"/>
    <p:sldId id="498" r:id="rId29"/>
    <p:sldId id="527" r:id="rId30"/>
    <p:sldId id="526" r:id="rId31"/>
    <p:sldId id="528" r:id="rId32"/>
    <p:sldId id="525" r:id="rId33"/>
  </p:sldIdLst>
  <p:sldSz cx="12192000" cy="6858000"/>
  <p:notesSz cx="7099300" cy="102235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7559" userDrawn="1">
          <p15:clr>
            <a:srgbClr val="A4A3A4"/>
          </p15:clr>
        </p15:guide>
        <p15:guide id="3" orient="horz" pos="413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31" autoAdjust="0"/>
    <p:restoredTop sz="94660"/>
  </p:normalViewPr>
  <p:slideViewPr>
    <p:cSldViewPr snapToGrid="0" showGuides="1">
      <p:cViewPr varScale="1">
        <p:scale>
          <a:sx n="116" d="100"/>
          <a:sy n="116" d="100"/>
        </p:scale>
        <p:origin x="120" y="732"/>
      </p:cViewPr>
      <p:guideLst>
        <p:guide pos="7559"/>
        <p:guide orient="horz" pos="4133"/>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cm"/>
          <inkml:channel name="T" type="integer" max="2.14748E9" units="dev"/>
        </inkml:traceFormat>
        <inkml:channelProperties>
          <inkml:channelProperty channel="X" name="resolution" value="1516.99072" units="1/cm"/>
          <inkml:channelProperty channel="Y" name="resolution" value="2427.18506" units="1/cm"/>
          <inkml:channelProperty channel="F" name="resolution" value="11.375" units="1/cm"/>
          <inkml:channelProperty channel="T" name="resolution" value="1" units="1/dev"/>
        </inkml:channelProperties>
      </inkml:inkSource>
      <inkml:timestamp xml:id="ts0" timeString="2021-02-25T03:34:03.515"/>
    </inkml:context>
    <inkml:brush xml:id="br0">
      <inkml:brushProperty name="width" value="0.05292" units="cm"/>
      <inkml:brushProperty name="height" value="0.05292" units="cm"/>
      <inkml:brushProperty name="color" value="#4472C4"/>
    </inkml:brush>
  </inkml:definitions>
  <inkml:trace contextRef="#ctx0" brushRef="#br0">5927 3827 573 0,'0'0'78'0,"0"0"95"16,0 0-70-16,0 0-57 0,0 0 2 16,0 0 9-16,0 0-10 15,0 0-23-15,0 0-11 16,0 0 10-16,0 0-11 15,0 0 14-15,0 0 10 16,0 0-10-16,0 0 18 16,0 0-6-16,0 0 4 15,0 0 0-15,0 0-7 16,0 0-8-16,0 0-6 15,0 0-4-15,0 0-17 16,0 0 1-16,0 0 5 16,0 0-10-16,0 0 4 15,0 0-1-15,0 0 1 16,0 0-1-16,0 0 1 15,0 0-10-15,0 0-5 0,0 0-4 16,0 0 18-16,6 0-10 16,0 0 2-16,-2 0-7 15,2 0 3-15,2 0-7 16,1 0 11-16,-2 0-13 15,1 0 6-15,-2 0-3 16,1 0 6-16,-1 0 3 16,-1 0-4-16,1 0-7 15,-2-2 4-15,1 2 8 16,2 0 9-16,-1-1 0 15,0 0 0-15,0 1-1 16,0-2-13-16,3 2-9 0,-3-2-5 16,1 2 14-16,1-1-5 15,-1 1 9-15,1-1 10 16,-2 0 0-16,0-1 0 15,-3 1 0-15,1 1-7 16,-1 0 7-16,-2-2-8 16,2 2 7-16,0 0 1 15,2 0 0-15,4-1 1 16,1 1 7-16,2-2-8 15,3 0-7-15,-1 0 7 16,1 1-16-16,-1-1 15 16,0 2-29-16,-1 0 30 15,-2 0-12-15,-4 0 12 16,0-1-1-16,-4 1-14 15,1 0 15-15,-3 0 0 16,1-2 0-16,-1 2 2 0,2-2-1 16,2 2 0-16,2-3-1 15,5 1 0-15,2-1 11 16,3 2-10-16,1 0 1 15,2-1-2-15,0-1 1 16,-3 1 0-16,1 0-1 16,-6 1-4-16,-1 1 2 15,-4-2-11-15,-3 2-5 16,-2 0 16-16,-1 0 1 15,-1 0 0-15,3 0 1 16,2 0 1-16,3 0 14 16,4 0 14-16,5-1 2 0,1-1-20 15,3 2-11 1,1-1 2-16,-1 1-2 0,3 0 0 15,0 0 0-15,-3 0 0 16,-1 0 0-16,-2 0-9 16,-4 0 9-16,0 0-1 15,-3 0-11-15,-2 0 11 16,1 0 0-16,-4 0 1 15,0 0 1-15,-1 0-1 16,1 0 0-16,4 0 0 16,2-1 31-16,4 1-24 15,1-2-6-15,2 1 0 16,3-1-1-16,0 1 1 15,3 0 0-15,0 0-1 0,1 1 0 16,-4 0 0-16,2 0-1 16,-2-2-9-16,-2 2 8 15,-2 0 2-15,-1 0 0 16,0 0-1-16,-1 0 0 15,1 0 1-15,1 0 0 16,-2 0-1-16,4 0 1 16,0-2 1-16,0 0 1 15,2 0-2-15,-1-1-5 16,-1 2 5-16,0-2 5 15,0 2-5-15,-1-1-3 16,1 2 2-16,-2-1 1 16,-2 1 0-16,-1 0-1 0,1 0 1 15,0 0 0 1,0 0 5-16,1 0-4 0,0 0 4 15,1 0-2-15,0 0-3 16,3 0 1-16,-2 0-1 16,-1 0 1-16,3 0 1 15,-3 0-2-15,3 0 0 16,-1 0-1-16,0 0 1 15,1 0 6-15,1 0 1 16,2 0 7-16,-1 0-2 16,0 0 1-16,1 0-13 15,-2 0 17-15,0 0-15 16,-2 0 4-16,1 0-6 15,0 0 0-15,1 0 0 16,1 0 2-16,0 0 0 0,0 0-1 16,1 0 0-16,-2 0 0 15,-1 0 0-15,0 0 0 16,0 0-1-16,-1 0 0 15,-1 1 1-15,2-1 0 16,-2 0 0-16,3 0-1 16,4 0 1-16,-1 0-1 15,3 0 17-15,2 0 2 16,0 0-12-16,-4 0 6 15,1 0-12-15,-1 0-1 16,0 0-1-16,-1 0 1 16,0 0 0-16,-1 0 0 15,2 0 0-15,-1 0 0 16,2 0 0-16,0 0 0 15,1 0 0-15,3 0 1 0,1 0-1 16,0 0 0-16,0 0 0 16,-1-1 0-16,-1 0 0 15,0-1 0-15,-2 1 0 16,0 1 3-16,-1 0-3 15,-3 0-2-15,-1 0 2 16,-3 0 0-16,-3 0 2 16,1 0-2-16,-3 0 1 15,0 0-2-15,0 0 2 16,2 0-2-16,4 0 2 15,0 0 0-15,6 0-1 16,0 0 0-16,0 0-1 0,0 0 1 16,-1-1 0-1,0-1 1-15,2 1-2 0,-1 1 2 16,0-2-1-16,-2 1 1 15,-1 1-1-15,-3-1-2 16,0 1 1-16,1 0 1 16,-1 0-9-16,2 0 8 15,-1 0 1-15,0 0-1 16,-2 0 1-16,2 0 6 15,2 0-6-15,0 0-7 16,0 0 7-16,3 0 5 16,1 0-4-16,0 0-1 15,2 0 0-15,0 0 0 16,3 0 0-16,0 0 1 15,1-2-1-15,2 1 1 0,-2-1 0 16,2 2-1-16,-2-1-1 16,-1 1 1-16,-3 0 0 15,0 0 0-15,-4 0 5 16,0 0-5-16,-2 0-1 15,1 0 1-15,2 0 1 16,0 0 0-16,1 0-1 16,2 0 0-16,1 0 1 15,2-2-1-15,1 1-2 16,2-1 2-16,0 2 9 15,0-1-8-15,-2 1 0 16,-1 0 1-16,-4 0-2 16,-3 0-2-16,1 0-7 15,-3 0 9-15,0 0-1 16,1 0 1-16,-1 0 0 0,3 0 0 15,1 0-1-15,2 0 1 16,2 0 0-16,2 0 0 16,3 0-1-16,5-1 1 15,-2 1 0-15,5 0-2 16,-2-1 2-16,1 1 0 15,0-2 0-15,-2 2 0 16,1-2 0-16,-4 2 0 16,-3 0 2-16,-2 0-1 15,-2 0 0-15,-3 0 0 16,0 0 10-16,-3 0-10 15,1 0 9-15,-1-1-10 16,-4 0 0-16,1 1 0 0,0 0 6 16,0 0 7-1,-4 0-5-15,0 0-7 0,-3 0 5 16,-3-2-6-16,-4 2 0 15,-3 0 0-15,0-1 6 16,-2-1-6-16,-1 2 0 16,-1 0 0-16,-2 0 12 15,1-1 16-15,-1 1 7 16,0 0-6-16,0 0-6 15,0 0-1-15,0 0-6 16,0 0-5-16,0 0-9 16,0 0-2-16,0 0 0 0,0 0-23 15,0 0-15-15,0-2-32 16,0 2-95-16,-9-1-125 0</inkml:trace>
  <inkml:trace contextRef="#ctx0" brushRef="#br0" timeOffset="916.05">11835 3596 658 0,'0'0'166'0,"0"0"-88"15,0 0-8-15,0 0 24 0,0 0 5 16,0 0-8-16,0 0-24 16,0 0-8-16,0 0 8 15,0 0 11-15,0 0-5 16,0 0-18-16,0 0-8 15,0 0-9-15,0 0-3 16,0 0-1-16,0 0-1 16,0 5-17-16,0 0-3 15,0 5 34-15,7 0-3 16,4 3-14-16,1-1-11 0,3 4-1 15,1-2-3 1,4 0-6-16,0-1-8 0,0-3 5 16,-1-1-5-1,-2-4 0-15,-2-2-1 0,-5 0 0 16,0-3 0-16,-2 1-15 15,-4-1 8 1,-2 0-2-16,-2 0 9 0,0 0 0 16,0 0 2-16,0 0 4 15,0 0 0-15,0 0 2 16,-3 0-8-16,-3 0-1 15,-1 0 1-15,-1 3-1 16,-1 1 0-16,-1 3 0 16,-5 3 1-16,0 4-2 15,-5 3 4-15,1 2-2 16,0 0 0-16,-1 1 1 15,4 0 11-15,1-2-6 0,4-2 0 16,3-5-4-16,2-1 6 16,4-5-7-16,1-2 7 15,1-1-8-15,0-2 1 16,0 0 5-16,0 0 4 15,0 0-3-15,0 0-7 16,0 0-1-16,0 0-32 16,0-5-50-16,1-2-81 15,4 1-107-15,-2 1-210 0</inkml:trace>
  <inkml:trace contextRef="#ctx0" brushRef="#br0" timeOffset="2329.13">12456 3932 354 0,'0'0'281'0,"0"0"-181"16,0 0-54-16,0 0-3 15,0 0 28-15,0 0-18 16,0 0-4-16,3-2-4 16,-3 2 17-16,0 0 1 15,0 0 3-15,0 0 2 0,0 0-10 16,0 0-20-16,0 0 10 15,0 0-7-15,0 0-11 16,-3 0-7-16,-3 4 5 16,-2 5 8-16,-1 4 5 15,-2 3 17-15,-2 1-5 16,-1 0-2-16,0 0 8 15,2 1 5-15,-3-1-2 16,3-1-16-16,1-3-9 16,2 0 3-16,2-2-9 15,1-5 1-15,2 0-19 16,0-2-1-16,2-2-6 0,2-1 0 15,0-1 9-15,0 0-14 16,0 1 22-16,0-1-11 16,0 0 13-16,0 0-1 15,-1 0-3-15,1 0-3 16,0 0-17-16,0 0 1 15,0 0 4-15,0 0-6 16,0 0-14-16,0 0-34 16,0 0-54-16,0 0-66 15,0-1-109-15,0-6-215 16,0 0-281-16</inkml:trace>
  <inkml:trace contextRef="#ctx0" brushRef="#br0" timeOffset="3043.17">12350 3955 715 0,'0'0'165'0,"0"0"-64"16,0 0-3-16,0 0 11 0,0 0 2 16,0 0-37-1,0 0-23-15,0 0 10 0,0 0-9 16,0 0 18-16,0 0 12 15,0 0 14-15,0-2 2 16,0 2-11-16,0-1-28 16,0 1-6-16,0 0-16 15,0 0 3-15,0 0-24 16,0 0-1-16,0 0-5 15,0 0-2-15,0 0-2 16,0 0-6-16,0 0 9 16,0 9 9-16,0 3 8 0,1 3 4 15,5 2-11 1,3-1 5-16,2 1-9 0,2 0-4 15,3-3-9 1,0-2 4-16,-2-2-5 0,0-3 0 16,-1-2 5-16,-4-1-6 15,-3 0 1-15,-1-3 3 16,-4 0-4-16,-1-1-1 15,2 1 1-15,-2-1 0 16,0 0 11-16,0 2-4 16,0-2 3-16,0 0 8 15,0 0 1-15,0 0 1 16,0 0 4-16,0 0 4 0,0 0-1 15,0 0-7 1,0 0-6-16,0 0-5 0,0 0-9 16,0 0 0-16,0 0-43 15,0 0-67-15,0 0-86 16,0-5-177-16,0 0-313 0</inkml:trace>
  <inkml:trace contextRef="#ctx0" brushRef="#br0" timeOffset="4709.26">6000 4121 869 0,'0'0'170'0,"0"0"-77"15,0 0 18-15,0 0 10 16,0 0-36-16,0 0-31 16,0 0-16-16,0-4-5 15,0 3 18-15,0 1 12 16,0 0-9-16,-3-2-15 15,-2 1 17-15,0 1-6 0,0-1-11 16,1 1-15-16,1 0-7 16,-2 0-2-16,-1 0-14 15,2 0 0-15,-3 0 7 16,0 0-7-16,1 0 12 15,0 5-1-15,-1 1 5 16,3 1 6-16,-1 1-4 16,1 0 2-16,1 3 0 15,1 0-5-15,1 1 10 16,1 0-6-16,0 1-1 15,0-2-4-15,0-1-4 16,0 0-5-16,1-2-5 0,5 1 0 16,2-1 0-1,0-1 1-15,0-1-2 0,1-1 2 16,3-2-2-16,-2-1 0 15,2-2 0-15,0 0-11 16,-1 0 10-16,-1 0-7 16,2-9 7-16,-3 1-6 15,0-2-8-15,0-1 0 16,-3-1 8-16,-2 1 5 15,-1 0 2-15,-3-1 0 16,0 1 0-16,0 0 1 16,0 0 5-16,-7 1 7 15,-2-1-6-15,1 3 2 16,2 1-3-16,0 0-4 15,2 1 9-15,-3 1-3 0,1 1-7 16,0 1-1-16,-3 2 0 16,-2 1-1-16,1 0-6 15,1 0-1-15,0 0-9 16,0 0-11-16,3 1-34 15,1 0-48-15,4-1-98 16,1 0-110-16,0 0-415 0</inkml:trace>
  <inkml:trace contextRef="#ctx0" brushRef="#br0" timeOffset="6473.37">11474 4096 834 0,'0'0'211'0,"0"0"-75"15,0 0 3-15,0 0 2 16,0 0-7-16,0 0-40 16,0 0-8-16,-4 0-8 15,4 0 0-15,0 0-4 16,0 0-15-16,0 0-14 15,0 0-12-15,0 0-2 16,0 0-5-16,0 0-11 16,0 0-2-16,-2 0-11 15,2 0-1-15,0 4 5 16,0 5 12-16,0 0 3 0,0 3-7 15,0 1 7-15,0 1 0 16,0 0-6-16,0-1-3 16,0-1 1-16,0-1-4 15,0-2 1-15,0-2-1 16,0-1-7-16,0-3 14 15,0-1-7-15,0-2 3 16,0 0-2-16,0 0 5 16,0 0 7-16,0 0 5 15,0 0 1-15,0 0-9 16,0 0-11-16,0 0 1 15,0 0-8-15,0 0-1 0,0 0 0 16,0 0 0-16,0 0-25 16,0 0-23-16,0 0-52 15,0 0-49-15,0-2-100 16,3-6-235-16,-3 3-180 0</inkml:trace>
  <inkml:trace contextRef="#ctx0" brushRef="#br0" timeOffset="7225.41">11665 4121 633 0,'0'0'135'0,"0"0"-58"16,0 0-15-16,0 0 9 15,0 0 2-15,0 0-16 16,0 0-4-16,0-5 23 0,0 5 13 16,0 0-2-1,0 0-10-15,0 0-18 0,0 0-3 16,0 0-5-16,-2 0-19 15,-1 0-8-15,-2 0-10 16,-1 0 8-16,1 0 12 16,-1 4 2-16,0 2-6 15,-1-1 5-15,2 4-10 16,1-1 4-16,2 2-4 15,1 0 6-15,1 2-6 16,0-1-2-16,0-2-10 16,0 3 2-16,0-2-8 15,1 0-6-15,4-2 11 16,-1-2-11-16,4-2 5 15,-1-1-5-15,1 0 0 0,1-3 0 16,2 0-1 0,0 0-15-16,1 0 9 0,-2-2-7 15,-1-3 4-15,0-2-13 16,-1-1 11-16,-2 0 11 15,-2-1 0-15,-2-1 0 16,-1 1 2-16,-1-2 8 16,0 1 2-16,-1-1 1 15,-7-1 1-15,1-1-4 16,-4 2-1-16,2-1 2 15,2 5-3-15,-2-2-8 16,3 2-1-16,0 3-49 16,0 0-52-16,1 2-141 15,1 1-264-15</inkml:trace>
  <inkml:trace contextRef="#ctx0" brushRef="#br0" timeOffset="18744.07">5960 3856 428 0,'0'0'176'0,"0"0"-123"15,0 0-30-15,0 0-4 16,0 0-5-16,0 0-8 16,0-3-6-16,0 3 0 15,0 0 23-15,0-1 33 16,0 1 3-16,0-2 15 15,0 2-5-15,0 0-1 16,0-1-7-16,0 0-13 16,0 1-24-16,0 0-15 0,0 0-3 15,0 0-5-15,0 0 0 16,-3 0 0-16,3 0 9 15,0 0 25-15,-1 0 18 16,1 0 15-16,0 0-14 16,0-2-12-16,0 2-11 15,-2 0-7-15,2-1-12 16,0-1-9-16,-1 1 3 15,1 0-6-15,-2-2 6 16,0-1-6-16,1-2 10 16,1 1-9-16,-2-2 1 15,2-1 11-15,0 1-12 16,0 0 1-16,0 0 6 0,0 0-6 15,0-2-2 1,0 2 0-16,0-1-1 0,0 0 0 16,0-1-1-16,0 0 1 15,0 0 1-15,0 2-1 16,0 0 0-16,0 0 1 15,0 1-1-15,0-1-5 16,0 1 5-16,0 0 0 16,0 1-1-16,0-1 0 15,0 3 1-15,0-2-5 16,-1 0 5-16,-1 0-5 15,1 1 5-15,-1-2-2 16,2-2-7-16,0 4-6 16,0-2 4-16,0 2-1 0,0-1 3 15,0 1 10-15,0 0 0 16,0 1 0-16,0 0 0 15,0 0 0-15,0 0 0 16,0-1 2-16,0 0-2 16,0-2 0-16,0 2-2 15,0-1 2-15,0-1-1 16,0 2-6-16,0-2 6 15,0 2 0-15,0-2 0 16,0 2 0-16,0 0 1 16,0 0-1-16,0 1-6 15,0 0 0-15,0 0 6 16,0 0 0-16,0-1-8 0,0-1 8 15,0 0 0 1,0-1 0-16,0 1 1 0,0-2-1 16,2 1 1-16,1 1-2 15,0-1 2-15,-2 2-1 16,1 0-1-16,-2 1-6 15,2 0 7-15,-2-1-12 16,0 1 12-16,0-2-6 16,1 1 6-16,-1 1 1 15,2-4 1-15,-1 1-1 16,2 2 0-16,0-1 0 15,0-1-1-15,0 0 0 16,0 2-5-16,0-1-8 16,-2 1-9-16,-1-1 12 15,2 0 4-15,-2 0 7 0,0 0 0 16,0 0 1-16,0 0 1 16,0-1-1-16,0 1 1 15,0 0-1-15,0 1-1 16,0-2-1-16,0 0 1 15,0 2 0-15,0-1-5 16,0 0 5-16,1-1 0 16,-1-1 1-16,0 0-1 15,2 0 0-15,-2 1 0 16,1-1 0-16,-1 2-1 15,2-2 1-15,-2 2-1 16,0-3 1-16,0 3 0 16,0-2 0-16,0 0 1 15,0 1 0-15,0 1 0 16,0-1-1-16,0 1 1 0,0-1 1 15,0 0-2-15,1-1 0 16,-1-1 1-16,0 0-1 16,2 1 0-16,-2 2 1 15,0-3-1-15,1 3 0 16,-1-1 1-16,0 2-1 15,3 0 0-15,-3 0 12 16,0 0-5-16,0 1-5 16,0-1-1-16,0-1 1 15,0 1 6-15,0-2-7 16,0 1 0-16,0-1-1 15,0 0 1-15,0-1 0 0,0 0 0 16,0 1 0-16,0 1 7 16,0 1 2-16,0-1-2 15,0 0 0-15,0 1-8 16,0-2 1-16,0 1-1 15,0-1 0-15,0-2 1 16,0-1 0-16,0 0-1 16,0-1 1-16,0-1 0 15,0 1-1-15,0 0 0 16,0 2 0-16,0 3 15 15,0-1-8-15,0 0-4 16,0 2 9-16,0 1-2 16,0-1-9-16,0 1 5 15,0-1-6-15,0-2 0 16,0 0-1-16,0-1 1 0,0-1 0 15,0-1 0-15,0 0 0 16,0 2 0-16,0 0 7 16,0 0-7-16,0-1 0 15,0 3 0-15,0-2 0 16,0 1-2-16,0-3 2 15,0 1 0-15,0-1-2 16,0 1 2-16,0-3 0 16,0 1 0-16,0-3 1 15,0 1-1-15,0-3 1 16,0 0 0-16,-3-2-1 15,0 0 1-15,2-1 0 16,1 1 5-16,0 2 5 0,0 1-5 16,0 5-5-1,0 0 2-15,0 1-3 0,0 2 2 16,0-1-1-16,0 0 6 15,0-1-6-15,0 2 0 16,0-3 1-16,0 1-1 16,1-3-1-16,-1-3 2 15,2-2-2-15,-1-2 1 16,2 2-1-16,-2 2 1 15,-1 3 1-15,0 2-2 16,2 5 0-16,-2-1 1 16,0 0 0-16,0 1 9 15,0 0 1-15,0-2-10 16,0-1 5-16,0-2-6 15,0-2 0-15,0-2 1 0,0-1 0 16,0 0-1-16,0 0 0 16,0 2 0-16,0 0 1 15,0 4 0-15,0 2 0 16,0 2-1-16,0 1 1 15,0 1 6-15,0 1 2 16,0 0-7-16,0-2-1 16,0 0 0-16,0-1 0 15,0-2 2-15,0-2-3 16,0-4 1-16,0-2 0 15,0-1-1-15,0 0 7 16,0 2-6-16,0 0-1 0,0 2 2 16,0 0-1-1,0 0 1-15,0 0 0 0,0 4-1 16,0 1 6-16,0 3-7 15,0 2 0-15,0 0 0 16,0-1-1-16,0 1 1 16,0-1 0-16,1 1 0 15,1-2 0-15,0 2 0 16,-1-2 0-16,-1 2 0 15,2-1 1-15,-2-1-1 16,0 1 0-16,1-4-1 16,2 2 1-16,-1-3 0 15,-1 1 1-15,2 1-2 16,-1-3 1-16,-1 3 0 15,1-1 0-15,-1 0-1 0,1 1 0 16,0-1 0-16,-2 2 0 16,2 1 1-16,-1 1 0 15,-1-3 1-15,0 2-1 16,2-2 0-16,-2-1 1 15,0-1-1-15,0-1 1 16,0-2-1-16,0 0 1 16,0 1-1-16,0 1 0 15,0-1 0-15,0 1 0 16,0 1 0-16,0 0 0 15,0 3 1-15,0-1-1 16,0 3 1-16,0 0-1 16,0 1 7-16,0 1 1 15,0 0-1-15,0 0-6 16,0 0 5-16,0 0-6 0,0 0 1 15,0-2-1-15,0 1 0 16,0 0 1-16,0-1-1 16,0 2 1-16,0-2-1 15,0 1 0-15,0 0 0 16,0 0 1-16,0-1-1 15,0 1 0-15,-2 1 0 16,2 0 0-16,0 0-1 16,-1 0 1-16,1 0-1 15,-2 0-5-15,-3 0 4 0,-1 5 1 16,-2 9-1-1,-1 3 2-15,-1 1-1 0,1 1 1 16,0-2 4-16,3-3-4 16,-1-1 0-1,0-4-1-15,3 1 1 0,-1-3 0 16,1-1 0-16,1 1 0 15,-1-3 1-15,2-1-1 16,2-1 0-16,0-2 0 16,0 0 1-16,0 0 8 15,0 0 10-15,0 0 12 16,0 0-11-16,0 0-18 15,0-6-1-15,3 0 6 16,1 1-7-16,1-3 1 16,-1 1-1-16,2-1 0 15,1-2 0-15,3 0 0 16,-1-1-1-16,-2 0-12 0,2-1-2 15,0-3-1-15,-3-1 2 16,0 0 5-16,0-3-10 16,-3 1 17-16,3 2 1 15,-5 1 0-15,1 5 1 16,-1 2 2-16,-1 6-1 15,2 1-1-15,-2 1 1 16,1 0 0-16,1-2-1 16,1 2-1-16,0-1 1 15,-2 1 0-15,1 0 0 16,-1 0 0-16,-1 0 1 0,0 0 12 15,0 0-2 1,0 0 0-16,0 0-2 0,0 0-8 16,2 0 12-1,0 0-11-15,2 1 12 0,2 10 30 16,0 6 4-16,1 5-8 15,2 5 4-15,1 2-24 16,0 1-2-16,-1-2-6 16,1-3-4-16,-4-2 9 15,0-5-9-15,-2-4 4 16,0-4 2-16,-1-4-12 15,-2-3 5-15,2-3 6 16,-3 0 5-16,1 0 9 16,-1 0 6-16,0 0 13 15,0 0 0-15,0 0-5 0,0 0-11 16,0 0-18-16,0 0-4 15,0 0-8-15,0 0-6 16,0 0-10-16,0 0-45 16,0 3-104-16,0-1-145 15,0 0-309-15</inkml:trace>
  <inkml:trace contextRef="#ctx0" brushRef="#br0" timeOffset="20147.14">5490 2102 682 0,'0'0'214'0,"0"0"-125"15,0 0-15-15,0 0 36 16,0 0-3-16,0 0-23 15,0 0-24-15,-17-17-21 16,17 17-6-16,0-2 5 16,0 2 1-16,0 0-7 15,0 0-2-15,0 0 10 16,0 0 8-16,-1 0 2 15,1 0-10-15,-2 0-1 16,2 0-20-16,0 0 0 16,0 0-6-16,0 0-5 15,0 0-1-15,0 0-7 16,0 0 0-16,-1 0 0 15,1 4 6-15,-2 3 13 16,2 2-6-16,0 1 11 0,0 2 8 16,0-1-6-1,0 2-1-15,0-2-12 0,0 2 9 16,0 1-9-16,3 0-5 15,0 0 9-15,0 1-5 16,0-3-1-16,0-2 8 16,0 0-12-16,2-3-6 15,-2-1 1-15,3-1 12 16,-3-2-13-16,1 1 0 15,2-3 5-15,0 2 3 16,2-1-8-16,0-1 2 16,0 1-3-16,-2 0 0 15,0-2 0-15,1 0-12 16,-4 0 11-16,2 0 0 0,-4 0-8 15,2 0 8-15,-1 0 1 16,1 0 1-16,0-5 0 16,2-1 1-16,2-1-2 15,-1-2 0-15,0 1 0 16,0-2-8-16,0-1 7 15,1 0-1-15,-3-1-5 16,0 2 7-16,-3 3-1 16,1 0 0-16,-2 1 1 15,0 1-1-15,0 1-9 16,-2-1 2-16,-3-1 7 15,2-1-5-15,0 1 6 16,-1-1 0-16,1 0 0 0,2 0-1 16,1 0 1-1,0-2-5-15,0 2 5 0,0-2 0 16,0 2 0-16,0 2 0 15,0 1 1-15,0 0-1 16,0 3 0-16,0 1 0 16,0 0 0-16,0 0 0 15,0 0 0-15,0 0 1 16,0 0-1-16,0 0 0 15,0 0 0-15,0 0 1 16,0 0 6-16,0 0-6 16,0 0 1-16,0 0-1 15,0 0 0-15,0 0 0 0,0 0-1 16,0 0-1-1,0 0 1-15,0 0-18 0,0 0-19 16,0 0-10-16,0 0-24 16,-5 0-41-16,-2 7-57 15,-1-1-193-15</inkml:trace>
  <inkml:trace contextRef="#ctx0" brushRef="#br0" timeOffset="33737.92">7174 2215 459 0,'0'0'263'0,"0"0"-87"0,0 0-100 16,0 0-31-16,0 0 1 15,0 0-12-15,0 0-33 16,0 0 2-16,0 0-3 15,0 0 1-15,0 0 10 16,0 0-11-16,0 0 29 16,0 0 7-16,0 0 19 15,0 0 9-15,0 0 7 16,0 0-13-16,0 0-14 15,0 0-20-15,0 0-6 16,0 0 1-16,0 0 4 16,0 0-10-16,0 0-3 0,0 0-10 15,0 0 2 1,0 0 18-16,0 0-11 0,0 0-1 15,0 0-6-15,0 2-1 16,0 0 8-16,0 3 14 16,0-1 0-16,0 0-1 15,0 3-3-15,0-1-3 16,0 0-4-16,0 0-12 15,2 0 1-15,-1 0 0 16,1 1 0-16,-1-2-1 16,1 1 1-16,-2 0-1 15,0-1 1-15,1 1 0 16,-1 0 0-16,0 1 6 15,0-1-6-15,0-1 0 16,2-1-1-16,-1 2 2 0,1-1-2 16,-1-2 1-16,2 3 4 15,-3-2-5-15,0 2-1 16,0 1 1-16,0-1 6 15,0 1-6-15,0-2-1 16,0 2 1-16,0-1 0 16,0 0-3-16,0 0 3 15,0-1 1-15,0 1-1 16,0 1 0-16,0 0 0 15,0-1 0-15,0-1 5 16,0 2-4-16,0-2-1 16,0 1 0-16,0 1 0 15,0 0 7-15,0 2-7 16,0 0-1-16,0-1 1 15,0 0 0-15,0 3 1 0,0-5-1 16,0 1 0-16,0 0 1 16,-3-1-1-16,3 1 0 15,0-1 0-15,0-1 0 16,0 3 5-16,0-2-5 15,0 2-1-15,0-1 0 16,0 1 1-16,0-1 11 16,0 0-10-16,0 1 4 15,0-1-5-15,-1 2 13 16,-1 0-4-16,1-2 7 15,-1 4-8-15,1-2-8 16,-1 0 0-16,2 1 0 16,0 0 0-16,0 0 0 0,0-1 0 15,0 0-6 1,0 0 6-16,0-2-1 0,0-1 1 15,-1-1 2-15,1 2 5 16,-2-1-4-16,2-1-2 16,-1 1 0-16,-1 0-1 15,2-1 1-15,-1 2-2 16,1 0 1-16,-2 0-1 15,2 1-5-15,-1 2 6 16,-1-3 0-16,1 1 8 16,-1 1-8-16,2-1-1 15,-1 0 1-15,-1 1 0 16,2-2 1-16,0-2-1 15,0 1 0-15,0-1 0 0,0 1 0 16,0-1-1-16,-1 0-9 16,1 0 10-16,0 0 9 15,-3 1-9-15,2 1 0 16,-1 0 1-16,2 0-1 15,0 0 0-15,0 0 1 16,0-1-2-16,0 1 1 16,0 1 0-16,0-2 0 15,0 1 0-15,0-1 0 16,0 1 0-16,2-1 0 15,-2-1 0-15,1 1 0 16,-1-1-1-16,0 1 1 16,0 1 0-16,0 0-1 0,0 1 1 15,0 2-1 1,0 2-1-16,0-2 2 0,0 1-5 15,0-1 5-15,3-2 0 16,-3 1-6-16,1-1 6 16,1-1 6-16,-2 0-6 15,1 0-4-15,-1 2 4 16,0-1 2-16,0 2-1 15,0 0 0-15,0 0-1 16,0 1 0-16,0-1-3 16,0 0 3-16,2 0 0 15,-1 0 1-15,1-3-1 16,-1 4-1-16,1-2-3 15,-2-2 4-15,1 1 0 16,-1 2-9-16,0-2 9 0,0 2 1 16,0 1-1-16,0-1 0 15,0 2 0-15,2-1-1 16,-1 0 1-16,1-1 0 15,-1 1 0-15,-1-2-1 16,2 1 1-16,-2-2-2 16,0 1 2-16,0-1 0 15,0 0 0-15,0 1 0 16,0 1 0-16,0-2 0 15,0 1-7-15,0-2 6 16,0 1 1-16,1-1 0 16,-1 2 0-16,2 0-1 0,-1-1 1 15,-1 1 0 1,0-2 0-16,0 2-4 0,0 1 4 15,0-2 0-15,0 0-7 16,0 0 7-16,0 1-1 16,0-2 1-16,0 1 0 15,0 1 0-15,0-3 1 16,0 0-1-16,0 0 0 15,0-1 0-15,0-2-1 16,0 0 0-16,0 0 1 16,0 0 0-16,0-2 0 15,0 0 0-15,0 1-1 16,0 1 0-16,0 1 1 15,0 0 0-15,0 2 0 16,0 1 1-16,0-1 11 0,0 1-12 16,0-3-8-16,0 1 7 15,0-1 1-15,0-1 0 16,0-1 0-16,0 1 0 15,0-2 0-15,0-1 0 16,0 0-1-16,0 0-4 16,0 0 4-16,0 0 1 15,0 0 2-15,0 0 4 16,0 2-2-16,0-2 8 15,0 0-1-15,0 0-2 16,0 0-7-16,0 0 9 16,0 0-11-16,0 0-1 15,0 0-20-15,0-7-31 16,2-4-110-16,-1-4-211 0</inkml:trace>
  <inkml:trace contextRef="#ctx0" brushRef="#br0" timeOffset="35973.05">7189 2253 439 0,'0'0'91'16,"0"0"-61"-16,0 0 2 15,0 0 110-15,0 0-54 16,0 0-38-16,0 0-32 16,-1 2-10-16,1-2 5 15,0 0 7-15,0 0 25 16,0 0 13-16,0 0 7 15,0 0-4-15,0 0 4 0,0 0-10 16,0 0-11-16,-2 0-4 16,2 0 2-16,-1 0 19 15,1 0 0-15,0 0-13 16,0 0-4-16,0 0-12 15,0 0-9-15,0 0-8 16,0 0-8-16,0 0-4 16,0 0-3-16,0 0 0 15,0 0 0-15,0 0 0 16,0 0 0-16,3 0 2 15,2 0-2-15,2 0 10 16,-1 0-8-16,1 0-2 0,3 0-8 16,-2 0 8-1,1 0 0-15,-1 0-1 0,0 0 1 16,0 0-1-16,-1 0 0 15,2 0 1-15,0 0 0 16,0 0 0-16,2 0 0 16,-1 0-1-16,0 0 1 15,0-2-3-15,0 1-6 16,-1-2 3-16,-2 2-1 15,-1 1 7-15,3-2 1 16,-3 1-1-16,0 0 1 16,0-1-1-16,0 1 0 15,1-1 1-15,1 1 6 16,-4 0-7-16,1-1-6 15,0 2 4-15,-2 0-4 0,1 0 6 16,-3 0 8-16,2 0-7 16,0 0-1-16,2 0 0 15,1 0 0-15,0 0 2 16,1 0-1-16,-1 0-1 15,0 0 1-15,0 0-2 16,0 0 1-16,0 0 0 16,-2 0 0-16,1 0 0 15,-2-2 1-15,0 2-8 16,0 0 7-16,-1 0-1 15,1 0 0-15,0 0 1 16,2 0 0-16,0 0 7 16,1 0-14-16,1 0 8 15,-1 0-1-15,3 0 7 16,-1 0-7-16,-1 0 0 0,-1 0 0 15,1 0 0-15,-1 0 0 16,-1 0-1-16,-1 0 2 16,-1 0 0-16,2 0 0 15,0 0-1-15,0 0 0 16,1 0 0-16,-1 0 1 15,1 0-1-15,-2 0-9 16,3 0 9-16,0 0 1 16,-3 0 0-16,2 0 4 15,-1 0-5-15,-1 0 0 16,-1 0 0-16,3 0 1 15,-3 0-1-15,1 0 1 0,1 0-1 16,1 0 0-16,0 0 0 16,1 0 0-1,-1 0 0-15,0 0 0 0,0 0 0 16,-1 0 0-16,-1 0 0 15,-1 0-9-15,-1 0 9 16,-1 0 1-16,1 0-1 16,1 0 1-16,1 2-1 15,1-2 1-15,-1 0 1 16,3 0-2-16,-2 0 1 15,-1 0 1-15,1 0-2 16,-2 2-3-16,0-1 3 16,0 0 0-16,0 1 0 15,1-2 1-15,1 0-1 16,-2 1 1-16,1-1-1 0,2 0 1 15,0 0 0-15,3 0 0 16,-1 0-1-16,1 0-3 16,-2 0 3-16,2 0 1 15,-3 0-1-15,0 0 0 16,-3 2-1-16,0-1 0 15,-1 2 1-15,-1-2 0 16,-1-1-1-16,2 2 1 16,-1-2 0-16,-1 0-6 15,3 0 6-15,-2 0 13 16,1 0-7-16,-2 0-6 15,1 0 13-15,-1 0-12 16,0 0 5-16,0 1-12 0,0-1-11 16,-1 0-110-1,-6 0-357-15</inkml:trace>
  <inkml:trace contextRef="#ctx0" brushRef="#br0" timeOffset="38512.18">7907 2294 172 0,'0'0'303'0,"0"0"-67"16,0 0-54-16,0 0-108 0,0 0-23 15,0 0-11 1,0 0 8-16,-3 0-26 0,3 0-14 16,0 0-8-1,0 0 12-15,0 0 10 0,0 0 12 16,0 0 1-16,0 0-13 15,0 0-3-15,0 0-9 16,0 0-10-16,0 4 1 16,0-1 25-16,0 3-16 15,-2-3 5-15,2 2-9 16,-1 0 8-16,1 1 4 15,0-4-2-15,0 3-6 16,0 0 1-16,0 0 5 16,0-2-4-16,0 3-5 15,0-1 0-15,0 2 2 16,0 1 6-16,0-2-3 0,0 3-11 15,0 2 10 1,0-3 3-16,0 2-14 0,0 0 0 16,0-1 0-16,0 1 0 15,0 0 1-15,0-2-1 16,0 1 1-16,0-1-1 15,0 0 3-15,0-1-2 16,0-2-1-16,1 2 7 16,1 2-7-16,-1 0 0 15,2 0 0-15,-1 2 0 16,-1-1 0-16,-1 1-2 0,2-2-3 15,-2 1 5 1,1-1 1-16,1-2 7 0,-1 4-6 16,1-3-2-1,-2 0 0-15,1 2-6 0,1 0 5 16,-1 0 2-16,1 2 3 15,-1-2-4-15,2 1 0 16,0-2 0-16,-2 4 2 16,1-1-1-16,0 2-1 15,-2 0 1-15,1 0 0 16,-1 0-1-16,0 0 0 15,0 0 0-15,0-1 0 16,2-2 0-16,-1 1 1 16,1-1-1-16,-1-1 0 15,2 1 1-15,0 0 12 16,0 0-13-16,-1-1 0 15,-1 0 1-15,1-1 1 0,-2 2-1 16,1-1 0 0,-1 0 1-16,0 0 6 0,0-1-7 15,0 1 5-15,0 0-5 16,3-1 0-16,-2 0-1 15,1-1 1-15,-2 1-1 16,1 2 0-16,-1 0 1 16,2-2-1-16,-2 1 0 15,0 0 0-15,1-1 2 16,-1-1-2-16,0 2 0 15,0-1 0-15,0-1 0 16,0 1 0-16,2-1 1 16,-2 0-1-16,1 2 0 15,-1-1 0-15,2-1 0 0,-2 1 1 16,1 0-1-16,-1-2 0 15,2 1 0-15,-2-1 1 16,0 1-1-16,0 1 0 16,0-1 0-16,0 1 0 15,0 1 0-15,1 0 1 16,-1-2 0-16,2 2 0 15,-1-2 0-15,1 3 0 16,0-3-1-16,-2 0 1 16,1 0 0-16,-1 1-1 15,0-2 1-15,0 2 0 16,0-1 0-16,0 4 0 15,0-1 1-15,0-1-1 0,0 2 0 16,0-1 0-16,0 1-1 16,0-4 6-16,0 1-5 15,0-2 6-15,2 0-6 16,-2-1-1-16,0-2 0 15,0 0 0-15,0 2-7 16,0 0 7-16,0 0 0 16,0 1 1-16,0 3 7 15,0-1-7-15,0 0 7 16,0-1 2-16,0 1-4 15,0 0 10-15,0-2-16 16,0 1 7-16,0-2-5 16,0 0-2-16,0-1 0 15,0 1 0-15,0 0 1 16,0 1 0-16,0-2 0 0,0 3 0 15,0-4 5-15,0 4-6 16,0-1 0-16,0-1 16 16,1 0-14-16,1 1 15 15,-2-2-16-15,0 2 0 16,0-1 1-16,0-1 0 15,0 2 4-15,0-1-6 16,0-2 1-16,0 2-1 16,0 0 14-16,0-2-13 15,0 0 8-15,2-1-8 16,1 2 1-16,-1-3 4 15,-2 1-5-15,1 0 1 16,-1 0 4-16,0-1-5 0,2 3 13 16,-2-2-1-1,0 3-12-15,1-1 0 0,-1-1 14 16,2 0-2-16,-2-1 15 15,1-2-19-15,1-1 4 16,-1 0 3-16,1 0-3 16,1 0 0-16,-2 0-5 15,2-3-4-15,-1-5-4 16,-1-2-32-16,-1-4-97 15,0 2-155-15,0 1-465 0</inkml:trace>
  <inkml:trace contextRef="#ctx0" brushRef="#br0" timeOffset="44850.56">8264 2284 588 0,'0'0'540'16,"0"0"-406"-16,0 0-82 16,0 0-36-16,0 0 18 15,0 0-20-15,-3 0-14 16,3 0-74-16,0 0 25 0,1 0 19 15,1 0-21-15,-2 0-45 16,0 0-51-16,-5 0-544 0</inkml:trace>
  <inkml:trace contextRef="#ctx0" brushRef="#br0" timeOffset="45924.62">8680 2293 451 0,'0'0'92'16,"0"0"-36"-16,0 0 185 15,0 0-87-15,0 0-62 0,0 0-14 16,0 0 5-16,0 0-8 15,0 0-4-15,0 0-13 16,0 0-11-16,0 0-2 16,0 0-15-16,0 0-12 15,0 0-17-15,0 0-1 16,0 0-34-16,0 1-59 15,0 3-78-15,3-2-72 0</inkml:trace>
  <inkml:trace contextRef="#ctx0" brushRef="#br0" timeOffset="46147.63">8871 2300 472 0,'0'0'344'16,"0"0"-174"-16,0 0-122 15,0 0-39-15,0 0-9 16,0 0-32-16,0 0-81 15,47-4-264-15</inkml:trace>
  <inkml:trace contextRef="#ctx0" brushRef="#br0" timeOffset="46336.65">9079 2270 479 0,'0'0'380'15,"0"0"-247"-15,0 0-133 16,0 0-41-16,0 0-60 16,0 0-623-16</inkml:trace>
  <inkml:trace contextRef="#ctx0" brushRef="#br0" timeOffset="46514.66">9284 2259 489 0,'0'0'511'16,"0"0"-414"-16,0 0-55 16,0 0-16-16,0 0-26 15,0 0-96-15,0 0-139 0</inkml:trace>
  <inkml:trace contextRef="#ctx0" brushRef="#br0" timeOffset="46698.67">9462 2269 108 0,'0'0'759'0,"0"0"-528"15,0 0-150-15,0 0-72 16,0 0-9-16,0 0-207 0</inkml:trace>
  <inkml:trace contextRef="#ctx0" brushRef="#br0" timeOffset="47260.7">9838 2335 603 0,'0'0'91'0,"0"0"-91"16,0 0-25-16</inkml:trace>
  <inkml:trace contextRef="#ctx0" brushRef="#br0" timeOffset="47448.71">9955 2328 793 0,'0'0'250'0,"0"0"-169"16,0 0-63-16,0 0-18 0,0 0-74 15,0 0-236-15</inkml:trace>
  <inkml:trace contextRef="#ctx0" brushRef="#br0" timeOffset="47606.71">10142 2310 591 0,'0'0'121'0,"0"0"47"15,0 0-168-15,0 0-205 0</inkml:trace>
  <inkml:trace contextRef="#ctx0" brushRef="#br0" timeOffset="47793.73">10310 2296 485 0,'0'0'601'15,"0"0"-472"-15,0 0-55 16,0 0-50-16,0 0-24 16,0 0-136-16,0 0-499 0</inkml:trace>
  <inkml:trace contextRef="#ctx0" brushRef="#br0" timeOffset="48282.75">10656 2314 614 0,'0'0'386'0,"0"0"-268"0,0 0-84 16,0 0-23-16,0 0-11 16,0 0-63-16,0 0-44 15,21 0-394-15</inkml:trace>
  <inkml:trace contextRef="#ctx0" brushRef="#br0" timeOffset="48431.77">10806 2303 354 0,'0'0'207'16,"0"0"108"-16,0 0-210 0,0 0-105 15,0 0-120-15</inkml:trace>
  <inkml:trace contextRef="#ctx0" brushRef="#br0" timeOffset="48612.78">10965 2301 598 0,'0'0'378'0,"0"0"-249"15,0 0-81-15,0 0-31 16,0 0-17-16,0 0-137 15,0 0-611-15</inkml:trace>
  <inkml:trace contextRef="#ctx0" brushRef="#br0" timeOffset="48775.78">11215 2284 383 0,'0'0'332'0,"0"0"-58"16,0 0-193-16,0 0-81 15,0 0-26-15,0 0-115 0</inkml:trace>
  <inkml:trace contextRef="#ctx0" brushRef="#br0" timeOffset="48972.8">11432 2281 821 0,'0'0'366'0,"0"0"-227"15,0 0 15-15,0 0-19 16,0 0-24-16,0 0-100 16,0 0-11-16,6 2-148 15,-4-2-179-15</inkml:trace>
  <inkml:trace contextRef="#ctx0" brushRef="#br0" timeOffset="52929.02">9670 2331 337 0,'0'0'190'0,"0"0"165"16,0 0-246-16,0 0-54 15,0 0 11-15,0 0-1 16,0 0-4-16,-3-7-19 0,3 7-22 16,0 0-14-1,0 0 3-15,0 0 2 0,0 0-10 16,0 0-1-16,0 0-26 15,0 0-23-15,0 9-17 16,0 1-107-16,0-2-488 0</inkml:trace>
  <inkml:trace contextRef="#ctx0" brushRef="#br0" timeOffset="53116.03">9709 2486 591 0,'0'0'173'15,"0"0"27"-15,0 0-140 16,0 0-42-16,0 0-8 16,0 0-10-16,0 0-52 15,15 34-178-15</inkml:trace>
  <inkml:trace contextRef="#ctx0" brushRef="#br0" timeOffset="53283.04">9718 2620 550 0,'0'0'226'16,"0"0"-28"-1,0 0-141-15,0 0-57 0,0 0-81 16,0 0-143-16</inkml:trace>
  <inkml:trace contextRef="#ctx0" brushRef="#br0" timeOffset="53449.05">9714 2743 506 0,'0'0'150'0,"0"0"42"16,0 0-150-16,0 0-42 15,0 0-126-15</inkml:trace>
  <inkml:trace contextRef="#ctx0" brushRef="#br0" timeOffset="53621.06">9699 2878 504 0,'0'0'134'15,"0"0"-22"-15,0 0-112 16,0 0-128-16</inkml:trace>
  <inkml:trace contextRef="#ctx0" brushRef="#br0" timeOffset="53799.07">9699 2878 552 0,'12'93'65'15,"-12"-93"153"-15,0 2-137 16,0 2-76-16,0 0-5 16,0 0-122-16</inkml:trace>
  <inkml:trace contextRef="#ctx0" brushRef="#br0" timeOffset="53982.08">9731 3077 523 0,'0'0'240'0,"0"0"-127"16,0 0-79-16,0 0-32 15,0 0-2-15,0 0-191 0</inkml:trace>
  <inkml:trace contextRef="#ctx0" brushRef="#br0" timeOffset="54149.09">9731 3077 546 0,'11'98'65'0,"-12"-97"132"15,1 1-134-15,0 4-63 16,0-4-86-16,0 2-313 0</inkml:trace>
  <inkml:trace contextRef="#ctx0" brushRef="#br0" timeOffset="54332.1">9748 3292 515 0,'0'0'296'0,"0"0"-185"0,0 0-76 16,0 0-21-16,0 0-6 15,0 0-8-15,0 0-81 16,-7 33-187-16</inkml:trace>
  <inkml:trace contextRef="#ctx0" brushRef="#br0" timeOffset="54499.11">9748 3292 504 0,'4'103'115'15,"-4"-102"86"-15,0 2-122 0,0 1-54 16,0 0-17-16,-1 3-8 16,-1 0-63-16</inkml:trace>
  <inkml:trace contextRef="#ctx0" brushRef="#br0" timeOffset="54682.12">9757 3498 519 0,'0'0'157'0,"0"0"38"16,0 0-133-16,0 0-22 0,0 0-18 16,0 0-22-1,0 0-7-15,10 28-100 0,-4-26-427 0</inkml:trace>
  <inkml:trace contextRef="#ctx0" brushRef="#br0" timeOffset="54844.13">9760 3616 494 0,'0'0'105'0,"0"0"170"16,0 0-179-16,0 0-61 15,0 0-32-15,0 0-3 0,0 0-75 16,15 32-298-16</inkml:trace>
  <inkml:trace contextRef="#ctx0" brushRef="#br0" timeOffset="55016.14">9769 3719 517 0,'-2'5'108'0,"2"-2"135"15,0 2-175-15,0 0-65 16,0-3-3-16,8 1-38 15,1 0-31-15,-2-3-282 0</inkml:trace>
  <inkml:trace contextRef="#ctx0" brushRef="#br0" timeOffset="56360.21">9760 2396 476 0,'0'0'86'0,"0"0"-32"16,0 0 107-16,0 0-88 16,0 0-63-16,0 0-10 15,0 0-25-15,0 0-28 16,0 0-1-16,0 0 18 15,0 0 23-15,0 0 13 16,-3 0-18-16,-2 0-67 0</inkml:trace>
  <inkml:trace contextRef="#ctx0" brushRef="#br0" timeOffset="56442.21">9760 2396 46 0,'-22'-10'142'0,"20"8"-37"16,-3 2-43-16,1 0-62 16,-2-1-247-16</inkml:trace>
  <inkml:trace contextRef="#ctx0" brushRef="#br0" timeOffset="59890.42">9780 2335 472 0,'0'0'83'0,"0"0"-56"16,0 0 99-16,0 0-33 15,0 0-46-15,0 0-24 16,0 0 3-16,0 0 3 0,0 0-2 16,0 0 3-16,0 0 8 15,0 0 8-15,0 0-1 16,0 0-6-16,0 0-7 15,0 0 10-15,0 0 4 16,0 0 4-16,0 0-4 16,0 0-20-16,0 0-10 15,0 0-9-15,0 0-5 16,0 0-1-16,0 0 5 15,-4 0-6-15,1 0 1 16,-1 0 6-16,-1 0-7 16,1 0 1-16,-1 0 11 15,1 0-12-15,1 2 1 0,-1-1 5 16,2-1-5-1,2 0-1-15,-1 0 1 0,-1 0-1 16,1 1 0-16,-1 1 1 16,-1-2 2-16,0 2-2 15,0-2-1-15,-2 1 6 16,2-1-4-16,-1 1-1 15,3-1 8-15,-2 0-9 16,1 0 1-16,1 0-1 16,-1 1 1-16,1-1 0 15,-2 2-1-15,0-2 0 16,0 1 1-16,0-1-1 15,-2 2 1-15,-1-1 0 16,2 2-1-16,-2-2 0 0,1 0 0 16,2 1 0-16,0-1 2 15,0 1-2-15,-1-1 0 16,1 0 0-16,2 1 1 15,-2-1-1-15,-2 1 0 16,2 1 0-16,0 0-1 16,0-1 1-16,0-1 0 15,0 3 0-15,1-3-1 16,0 0 1-16,0 1 0 15,1-1-6-15,-2 2 5 16,0 0 2-16,0 2 6 16,0-1-7-16,-2 0 0 15,2 2 1-15,0-2-1 0,0 0 0 16,-1 0 0-1,2 0 2-15,2-1-1 0,-1-1-1 16,-1 2 1-16,1 0 0 16,-2 0-1-16,1 2 1 15,-1-1 2-15,0 1-3 16,2 0 1-16,-2 1-1 15,1-4 0-15,1 4 1 16,-1-3-1-16,0 0 0 16,2-1 0-16,-2 1 1 15,1-1 0-15,-1 1 6 16,1-1-7-16,-2 1 0 15,1 1 0-15,0-1 0 16,1 1 0-16,1 1 0 16,-2 1-1-16,1 0 1 0,-1-1 5 15,1-1-4-15,-1 3 0 16,-1-3 6-16,0 1-1 15,2 1-5-15,-3-1 5 16,2-1 3-16,1 0-2 16,-1-3 2-16,2 1-8 15,0 0 14-15,0 0-8 16,0-1 8-16,0 1-2 15,0 1-3-15,0 2-9 16,0 0 10-16,0-1-9 16,0 1 4-16,0 1-5 15,-1 0 0-15,-1 1 0 16,2-3 1-16,-1 2-2 15,1-2 9-15,0 3-9 16,0-1 1-16,0 0 7 0,0 1 0 16,0-1-2-16,0 1 3 15,-2 0-3-15,2 0 0 16,-1 1-5-16,1-2-1 15,-2 0 7-15,2 0-6 16,-1 1 5-16,1 3 2 16,0-2-7-16,0 1 0 15,0-2 1-15,0 0-1 16,0 0 4-16,0-1-4 15,-2 0 7-15,2-1-7 16,0 1 5-16,-1 0-5 16,-1 0 0-16,1 0-1 0,-1 0 9 15,0 1-9-15,1 1 1 16,-2-1 7-16,2 0 11 15,1 0-5-15,-2-1-1 16,1 0 1-16,1 0-3 16,-2 1-10-16,2-2 0 15,0 0 7-15,0-1-8 16,0 1 1-16,0-2 1 15,0 2-1-15,-1 0 0 16,1-1 0-16,0 1 0 16,0 0 0-16,-2 0 5 15,2 1 1-15,0-2 8 16,-1 1-7-16,1-1 1 15,0 2-9-15,-2-1 6 16,1 1 1-16,-1 1-7 0,1 1 0 16,-1-2 6-16,2-1-6 15,-1 1 1-15,1-1 0 16,-2-1 10-16,2 0-1 15,-1-1-9-15,1 1 0 16,-2 0 5-16,1 1 1 16,-2 0-7-16,-1 1 1 15,2-1 4-15,-1-1-5 16,2 1 0-16,-1-2 1 15,1 1-1-15,1-3 0 16,0 3 0-16,-2-2 0 16,2 1 0-16,0 0 0 15,-2 1 0-15,1 0 1 0,1-1-1 16,-2 2 1-1,1-1-1-15,-1 1 0 0,1-1 0 16,-1 1 1-16,1 0-1 16,-2-1 0-16,1 0-1 15,0 0 1-15,0 2 1 16,1-2-1-16,-1 0 1 15,1 3-1-15,-2-1 0 16,1-2 0-16,1 0 0 16,-1 1 0-16,2 0 0 15,-1-2 0-15,1 2 0 16,-2-1 0-16,1 1 1 15,-1 0-1-15,1 0 0 16,-1 2-1-16,-1 0 1 0,-1-1 0 16,1 1 1-16,0-3 0 15,1 0-1-15,2-1 0 16,-1-1 0-16,-1 1-1 15,2-1 1-15,-1 2 0 16,-1 0 0-16,1 0 0 16,-2 2 1-16,1-2-1 15,-1 1 0-15,0 0 0 16,2 0 0-16,-3-1 0 15,2 0 0-15,-1-1 0 16,2 2 1-16,-2-3-1 16,1 2 0-16,-1-1 0 15,0 2 0-15,1-1 0 0,-2 1 1 16,1 1-2-1,0-2-6-15,-1 1 7 0,-1 0 0 16,2 0 1-16,0-1-1 16,-1 0 0-16,-1-1 0 15,0 2 0-15,0-2 5 16,0 2-4-16,1-1-1 15,-1 1 0-15,-1-1 1 16,2-1 2-16,-3 1-2 16,2-1-1-16,1 0-9 15,-1 0 9-15,0-1 8 16,1 1-8-16,-3 1-1 15,1-1 1-15,0 0 0 16,0 2 1-16,1-2-1 16,-2 0 1-16,2-2 1 0,1 2-1 15,-1 0-1-15,-1-1 0 16,2 1 1-16,-1-1-1 15,-2 1 1-15,3-1-1 16,-3 1 0-16,3 0 0 16,-2-1 0-16,0 1 0 15,0 1 0-15,2-3 0 16,-1 1 0-16,4 0 0 15,-2-2 0-15,0 1 0 16,-1-1 0-16,0 1 1 16,-2 1 0-16,0-1-1 15,0 1 0-15,-1 0 1 16,0 1-1-16,1-1 0 15,-1 0 0-15,3 0 0 16,-1 0 1-16,2-1-1 0,-2-1 0 16,2 0 0-16,-2 0 0 15,2 1 0-15,0-1 0 16,-1 1-1-16,1-1 1 15,-2 1 1-15,-1-1-1 16,2-1 1-16,-1 0 0 16,-1 2-1-16,2-2 2 15,-2 1-2-15,-1-1 0 16,1 1 0-16,-1 1 0 15,1-1-1-15,-1 1 1 16,0-1 1-16,1 0-1 16,0 1 0-16,0-2 0 0,-2 0 1 15,4 1-1-15,-2-1 0 16,1 0-1-16,-1 1 1 15,0-1 0-15,1 0 1 16,-3 0-1-16,2 0 0 16,-2 2 1-16,-2 1-1 15,1-1 0-15,0 1 0 16,1 0 0-16,0 0-1 15,2-1 1-15,1-1 0 16,-1 0 0-16,2 0 1 16,-3 2-1-16,2-1-1 15,2-1 0-15,0-1 1 16,1 1 0-16,2-1 0 15,0 0 1-15,0 0 6 16,0 0-7-16,0 0-18 0,0 0-50 16,0-5-143-16,0-4-377 15</inkml:trace>
  <inkml:trace contextRef="#ctx0" brushRef="#br0" timeOffset="62608.58">9711 2414 468 0,'0'0'83'0,"0"0"-52"15,0 0 104-15,0 0-60 16,0 0-46-16,0 0-14 16,0 0 3-16,-3 0 11 15,3 0-1-15,-2 0 8 16,2 0 9-16,0 0 11 15,0 0 25-15,0 0 9 16,0 0-40-16,0 0-32 16,0 0-5-16,0-1 0 15,0 0 4-15,0 1-5 16,0 0 5-16,0 0 9 15,0-2 2-15,0 2-2 16,0-1-3-16,0-1-2 0,0 1-11 16,0-1-9-16,3 0 1 15,-1 0-1-15,-1 0 1 16,2-2-1-16,1 2-1 15,-1 0 0-15,0-1-1 16,2 2 1-16,-1-2-1 16,1 2 0-16,-2-1 1 15,0 0 0-15,0 2 0 16,-2 0 0-16,-1-1 1 15,3 1 0-15,0-1 0 16,2 0-1-16,-1-1 1 16,4 1 6-16,-1-1-7 15,-1 1 0-15,0-1 0 0,-1 2 0 16,-2 0 0-1,-2 0 0-15,1-1 0 0,1 1 3 16,-2 0 12-16,3-2 11 16,-2 2-3-16,1 0-8 15,-2 0 1-15,-1 0-7 16,2 0-7-16,-1 0 12 15,1 0-6-15,2 0-7 16,1 0 16-16,1 0-15 16,3 0 25-16,-3 0-11 15,0 0-6-15,-3 0-10 16,1 0 0-16,-2 0 11 15,1 0-9-15,1 0 28 16,-1 2-18-16,0 2 12 16,-1-1-13-16,1 1-6 0,0 1-4 15,-2-3 7-15,2 3-1 16,-1-2-6-16,-1 1 0 15,1 0-1-15,1-1 12 16,-2 1-3-16,2-1-8 16,0 1-1-16,-2 1 14 15,1-1-5-15,-1 1-2 16,1-1-5-16,-1 1 4 15,1-1-5-15,1 1 0 16,-1 1 0-16,1 0 11 16,-2 2-3-16,1-3 2 15,-1 0-2-15,1 1 1 0,-2-2-8 16,1 0-1-1,3 1-1-15,-2-1 6 0,1-1-5 16,-2 1-1-16,2-1 1 16,-1 1-1-16,1 0 1 15,-2 2-1-15,1-2 0 16,-2 1 0-16,0 1 1 15,0 1 9-15,0 0 2 16,0 0 0-16,0 0-4 16,0-2-7-16,0-1 0 15,0-1 0-15,0 2 0 16,0 0 6-16,3 1-6 15,-2-1-1-15,1 2 0 16,-1 0 0-16,1 0 0 16,-2 1 2-16,1 1-2 0,-1-1 2 15,0 1 4-15,0 0-6 16,0 1 0-16,0-3 0 15,3 0 1-15,-2-1 0 16,-1-1 0-16,0-1 0 16,2 0-1-16,-2 2 0 15,0 1 1-15,0 0 1 16,0 1 0-16,0 1-2 15,0 1 0-15,0 0 0 16,0 0 0-16,2-2 0 16,-1 2 0-16,2-3 0 15,-1 1 2-15,1-1-2 16,0 0 1-16,-2 1-1 15,2-3 1-15,-1 1 0 16,-1 0-1-16,1-2 0 0,-1 0 0 16,1 0 0-16,2 1 0 15,-3 0 0-15,2 1 1 16,0 1-1-16,-1 1 1 15,1 2-1-15,-2-3 0 16,1 4 0-16,0-3 2 16,-2 0-1-16,1 1 5 15,-1-2-5-15,2 1-1 16,-2-1 0-16,1-1 0 15,1-1 10-15,1-1-8 16,1 2 7-16,-1 0-3 16,1-1-6-16,-1 1 1 0,0 0-1 15,0 1 1 1,0 2 1-16,0-1-1 15,2 2 1-15,1-2-1 0,-2 0 1 16,2 2 5-16,0-3-7 16,2 2 1-16,0-1 8 15,0 0-9-15,-3-1 1 16,-1-2 0-16,-2 1-1 15,-1-2 0-15,-1 0-6 16,0 2-59-16,0-2-104 16,0-2-314-16</inkml:trace>
  <inkml:trace contextRef="#ctx0" brushRef="#br0" timeOffset="66233.78">10103 3173 479 0,'0'0'90'0,"0"0"71"16,0 0-61-16,0 0-48 15,0 0-32-15,0 0-10 16,0 0-9-16,-3 5 1 15,3-5-2-15,0 0 1 16,1 0 1-16,-1 0-1 16,0 0-1-16,0 0 0 15,0 0-1-15,0 0-20 16,0 0 12-16,0 0 9 15,0 0 0-15,0 0 26 16,0 0 13-16,0 0 3 16,0-3 4-16,0 1-2 0,0 1-4 15,0 1-7-15,0 0 1 16,0 0-1-16,0 0-8 15,0 0-5-15,0 0-14 16,0 0-6-16,0 0 10 16,0 0-9-16,0 0 12 15,0-2 24-15,0 2 2 16,0 0-9-16,0-1-11 15,0 1-3-15,0 0 1 16,0-1-6-16,0-1-1 16,0 2-4-16,0 0-5 15,0-3 0-15,0 3 9 16,0 0 6-16,0 0 8 15,0 0 8-15,0 0 6 0,0 0-4 16,0 0-8-16,0 0-1 16,0 0-9-16,0 0-3 15,0 0 0-15,0 0 2 16,0 0-1-16,0 0 2 15,0 0-14-15,0 0 5 16,0 0-5-16,0 0 12 16,0 0-1-16,0 3-12 15,2-1 0-15,0 0 1 16,-1 1-1-16,1-1 0 15,-1 1 0-15,1-1 7 16,-1 3 14-16,1-1 6 16,-1 2 3-16,3 0-8 0,-1 2-11 15,0 0 3 1,0 0-8-16,0 2-6 0,0 0 0 15,0-1 0-15,-1-1 8 16,1-1-9-16,-2 0 0 16,1-1 1-16,2 1 1 15,-3 2-1-15,3-1 6 16,-1 0-6-16,1 2 0 15,-1 0 0-15,2-3 1 16,-2 2 6-16,0-1-6 16,2-2 7-16,-3-1-3 15,1 1 2-15,-2-1-7 16,1-1-1-16,-1 0 1 15,1 0 0-15,-1 0-1 0,2 0 1 16,1 1 1-16,-1-1-1 16,0 0-1-16,0 2 1 15,1-1-1-15,-1 1 0 16,-2 0 0-16,1-1 1 15,-1 3-1-15,-1-1 1 16,2 0-1-16,-2-1 0 16,1 2 0-16,2-1 0 15,-1-2 0-15,1 1 1 16,-2-1 0-16,1 0-1 15,-1-3 1-15,-1 2-1 16,2 1 0-16,-2-4-7 16,0 2 14-16,1 2-13 0,1-3 7 15,0 1-2 1,-2 1 2-16,2-2-2 0,0-1 9 15,-2 2-16-15,1-1 16 16,-1 1-8-16,2-2 0 16,-1 3 0-16,-1-1 1 15,2 0-1-15,-1-2 0 16,1 2 2-16,-1-1-1 15,1-1-1-15,-1 0 0 16,1 1 0-16,1 0-10 16,0-1 10-16,0 3 6 15,-2-2-6-15,3 0 1 16,-2 1-1-16,-1-2 2 15,2 2-2-15,-1 0-2 16,1-1 2-16,0 1 2 0,-1 0-1 16,1 0-1-16,0 0 0 15,0 0 0-15,1 1 1 16,0-3-1-16,-1 2 0 15,2-1 0-15,-1 0 0 16,-1-2 0-16,0 3 0 16,0-1 0-16,-1 1 1 15,2-2-1-15,-2 2 0 16,1 0 0-16,0 0 0 15,-2-1 0-15,2 0 1 16,0 1-1-16,0-1 0 16,2 0 0-16,-2-1 0 15,1 2 0-15,0-2 1 16,-2 0-1-16,1 1 0 15,0 0-5-15,0-1 5 0,0 0 1 16,0 3 1-16,0-3-1 16,0 1 0-16,3 0-1 15,-3-1 1-15,1-1 0 16,1 1 0-16,-1 1-1 15,1-1 1-15,-1-1-1 16,0 2-1-16,1-1-5 16,-2-1 12-16,0 1-5 15,0-1 0-15,2 2-1 16,-1-2 0-16,1 0 1 15,0 0 1-15,0 0-1 16,-1 0-1-16,1 0 0 0,0 0 1 16,-1 0-1-16,2 0 0 15,-2 0 1-15,1 0-1 16,-1 0 0-16,-1 0 0 15,2 1 0-15,-1 1 0 16,2-1 1-16,0 0 0 16,0 1 5-16,2-2 6 15,-2 1-11-15,1-1 0 16,0 0-1-16,-2 0 6 15,1 0-6-15,-1 0 10 16,-2 0-4-16,1 0-5 16,-3 0 1-16,-1 0-2 15,2 0 0-15,1 0 0 16,0 0 2-16,0 0-2 15,1 0 0-15,1 0 0 0,-1 0 3 16,2 0-3-16,-3 0 0 16,2 0 6-16,-2 0-6 15,1 0 0-15,1 0 1 16,-2 0-1-16,2 2 0 15,-3-2 0-15,1 0 0 16,0 1 9-16,0-1-8 16,0 0 7-16,0 0-7 15,0 2 8-15,2-2-8 16,-2 0 0-16,1 0 8 15,-1 0-9-15,0 0 0 16,0 0-10-16,0 0 9 16,0 0 1-16,0 1 0 0,1-1 0 15,2 1 3 1,2-1 6-16,-2 0-8 0,-2 0 0 15,1 2-1-15,-2-2 0 16,0 0 0-16,-2 1 0 16,2-1 1-16,-3 0-1 15,1 0-4-15,1 0-2 16,1 1 2-16,0-1 4 15,0 0 13-15,2 0-11 16,-1 0 5-16,-1 0-7 16,-1 0-3-16,-1 0 3 15,3 0 0-15,-2 0 0 16,1 0-1-16,0 0 1 15,1 0 0-15,1 0 8 16,1 0-7-16,-2 0-2 0,2 0 1 16,-3 0 0-16,-1 0 0 15,-2 0 9-15,0 0 7 16,0 0 11-16,0 0 1 15,0 0 3-15,0 0-7 16,0 0 2-16,0 0-24 16,0 0-1-16,0 0-1 15,0-2-12-15,0-8-133 16,-8 1-182-16,-2-2-466 0</inkml:trace>
  <inkml:trace contextRef="#ctx0" brushRef="#br0" timeOffset="70914.05">6795 1332 563 0,'0'0'61'0,"0"0"267"16,0 0-179-16,0 0-45 16,0 0-7-16,0 0-23 15,0-10 10-15,0 7-42 16,0 1-17-16,3-2-11 15,0 3 20-15,-1-2 11 16,-2 2 12-16,1 1 4 16,-1 0 2-16,0 0 16 15,0 0-21-15,0 0-5 16,0 0-11-16,0 0-12 0,0 0-16 15,0 0-6-15,0 0-7 16,0 0 5-16,0 0-4 16,0 0-2-16,0 0 1 15,0 7 1-15,-1 11 8 16,-7 8 18-16,0 4-10 15,0 5 1-15,2-3 1 16,1 0 1-16,4-3 1 16,1-2-11-16,0-4 2 15,0-1-6-15,0-3-5 16,0 0 4-16,0-5-6 15,1-2 1-15,1-2 5 16,-1-4-6-16,2 0 0 16,2-1 1-16,1-3 0 15,3 1 6-15,3-3-6 0,3 1 0 16,3-1-1-16,-1 0-6 15,-2 0-13-15,0 0-9 16,-3 0 4-16,-4-4 12 16,-2 2 5-16,-1-2 6 15,-2 1 1-15,-1 2 0 16,-2-1 0-16,2 1 0 15,-2-1 6-15,0 2-5 16,0 0-1-16,0 0 0 16,0 0 0-16,0 0-24 15,0-1-57-15,-8 1-99 16,-1-1-93-16,-1-4-127 0</inkml:trace>
  <inkml:trace contextRef="#ctx0" brushRef="#br0" timeOffset="71799.1">6685 1453 468 0,'0'0'83'0,"0"0"-60"16,0 0-17-16,0 0-5 15,0 0 11-15,0 0 38 16,0 0 80-16,-3-6-20 16,3 6-13-16,-2 0 10 15,2 0-5-15,0 0 4 16,0 0 13-16,0-1-28 15,-1 1-5-15,-1 0-4 0,-1 0-5 16,0 0-18 0,-2 0-21-16,-1 0 7 0,1 0 0 15,2 0 1-15,0-1-9 16,2 1 2-16,-1 0-1 15,2 0 0-15,0 0-14 16,0-1 8-16,0 1 5 16,0 0-15-16,3-2-16 15,8 1 0-15,5-2-4 16,5 0-1-16,4-1 1 15,2-2-2-15,1 0-9 16,-1 1-19-16,-1-1-2 16,-8 0 11-16,-4 2 10 15,-5 1 9-15,-5 2-7 16,-3-1 7-16,-1 2 1 0,0 0 8 15,0 0-1-15,0 0-1 16,2 0-7-16,-1 0 2 16,2 0-2-16,4-1 0 15,-2-1 5-15,1 0-5 16,0 0 0-16,-3 2 0 15,0-1 1-15,-3 1 4 16,0 0-5-16,0 0 1 16,0 0 5-16,0 0 0 15,0 0 6-15,0 0 0 16,0 0-1-16,0 0 1 15,0 0-6-15,0 0 3 16,0 0-3-16,0 0 6 0,0 0-3 16,0 0-8-1,0 0-1-15,0 0 5 0,0 0-5 16,0 0-33-16,0 0-70 15,-2 0-120-15,-1 0-140 16,-1 0-440-16</inkml:trace>
  <inkml:trace contextRef="#ctx0" brushRef="#br0" timeOffset="72333.13">7049 1412 588 0,'0'0'380'16,"0"0"-165"-16,0 0-101 15,0 0 4-15,0 0-15 16,0 0-17-16,0 0-18 15,-16 3-17-15,16-3-13 16,0 0 22-16,0 0 21 0,0 0-4 16,5 0-1-1,4 0-15-15,0 0-27 0,6 0-15 16,0 0-12-16,1 0-7 15,0 0 2-15,1-3-2 16,-3 3 1-16,2-3-2 16,-4 2 1-16,-1-2 0 15,-3 2 0-15,-1-1 1 16,-4 2-1-16,-2-1 0 15,1 1 1-15,-2 0 8 16,0 0-3-16,0 0-5 16,0 0 2-16,0 0-3 15,0 0-27-15,-2 0-63 16,-9 1-84-16,1 6-61 15,1 0-140-15</inkml:trace>
  <inkml:trace contextRef="#ctx0" brushRef="#br0" timeOffset="72616.15">7107 1564 725 0,'0'0'612'0,"0"0"-374"16,0 0-122-16,0 0-19 15,0 0 20-15,0 0-13 16,0 0-50-16,63-5-31 16,-48 5 1-16,1 0-2 15,-4 0-6-15,0 0 2 16,-3 0-18-16,-3 0 1 0,0 0 0 15,0 0-1 1,-2 0-6-16,-1 0-47 0,0 0-50 16,-3 0-62-16,0 0-72 15,0-2-269-15</inkml:trace>
  <inkml:trace contextRef="#ctx0" brushRef="#br0" timeOffset="73135.18">7419 1365 544 0,'0'0'316'0,"0"0"-143"16,0 0-64-16,0 0 38 15,0 0 17-15,0 0-27 16,0 0-19-16,1-12-20 15,-1 12-8-15,0 0-27 16,0 0-24-16,-4 9-6 16,-2 3-2-16,0 3-8 15,2 4 17-15,1 3-3 16,3-1-11-16,0-2-14 0,0-1-10 15,1-1 5-15,12-4-6 16,1-3-1-16,4-3-8 16,-2-5-20-16,2-2-6 15,-1 0-16-15,-3-6-1 16,-1-5 3-16,-3-2 15 15,-4 0 23-15,-2-1 10 16,-2-1 1-16,-2 1 9 16,0-1 15-16,0 1 19 15,-5 0-10-15,-5 2-3 16,1 1-11-16,-2 4-6 15,-2 3-14-15,0 4-47 16,-7 0-60-16,4 6-118 0,1 2-260 16</inkml:trace>
  <inkml:trace contextRef="#ctx0" brushRef="#br0" timeOffset="75343.3">8248 1236 570 0,'0'0'228'16,"0"0"16"-16,0 0-140 16,0 0 2-16,0 0-18 15,0 0-6-15,0 0-23 16,9-20-9-16,-9 18-1 15,2 2 14-15,-2 0 14 16,0 0 8-16,0 0-5 0,0 0 7 16,0-1-19-1,0 1 6-15,0-1-17 0,-3 1-32 16,-6 0-11-16,-4 0-14 15,-2 0-1-15,-5 0 0 16,2 8 1-16,0 2-1 16,3 0 1-16,2 0 0 15,7 0 0-15,3 1-1 16,3-1-4-16,0 0 0 15,0 0 4-15,6-2-4 16,5-1 4-16,2-3-9 16,1 0 1-16,2-1 2 15,-1 0-20-15,3-3 7 16,-3 0-14-16,-1 2 6 15,0-1-5-15,-2 2 0 0,-3 1 5 16,0 1 9-16,1 2-3 16,-2 1 21-16,-2 2-1 15,-2 1 1-15,-2 0-6 16,-2 2 7-16,0-2 0 15,0-1 0-15,-3 0 11 16,-5-2-5-16,-1-1-4 16,0-3 17-16,0 0-9 15,2-1-1-15,-2-1-9 16,2-2 15-16,0 0-14 15,3 0 0-15,-1 0-1 16,4 0-21-16,-1 0-55 16,2 0-98-16,0 0-120 15,0-4-3-15,0-1-595 0</inkml:trace>
  <inkml:trace contextRef="#ctx0" brushRef="#br0" timeOffset="75831.33">8498 1051 677 0,'0'0'572'16,"0"0"-393"-16,0 0-13 16,0 0-48-16,0 0-26 15,0 0-22-15,0 0-52 16,3 6-17-16,-2 8 68 15,1 6-2-15,-1 4 1 16,1 5-15-16,-1 4-9 16,1-1-2-16,1 1-7 15,1 2-2-15,-1-2-4 16,0-1-8-16,-2-4-5 0,1-6-16 15,-1-2 1-15,-1-7 6 16,0-4-7-16,0-5-1 16,0-3-40-16,0-1-52 15,0 0-53-15,0 0-55 16,0 0-45-16,0-5-283 0</inkml:trace>
  <inkml:trace contextRef="#ctx0" brushRef="#br0" timeOffset="76055.35">8459 1294 1041 0,'0'0'381'0,"0"0"-221"16,0 0-58-16,0 0 19 15,0 0-11-15,0 0-60 16,100-23-41-16,-76 23-9 16,-5 0-23-16,-1 0-84 15,-3 0-93-15,-5 0-138 16,-4-2-764-16</inkml:trace>
  <inkml:trace contextRef="#ctx0" brushRef="#br0" timeOffset="76766.39">8769 1256 679 0,'0'0'488'0,"0"0"-262"0,0 0-117 16,0 0-3-1,0 0-23-15,0 0-7 0,0 0-44 16,-16 0-31-16,10 3 0 15,-2 3 18-15,1 5 21 16,-2-2 36-16,1 5-22 16,2 2-7-16,2 1-25 15,1 1-5-15,3 2 0 16,0-2-17-16,0 1-1 15,3-4-1-15,6-2-9 16,0-3 10-16,1-3-9 16,-1-4-8-16,-1-3-9 15,-1 0-1-15,4 0 11 16,-5-9-9-16,1-2-3 15,-2-3 2-15,-2-2-6 0,0 0 12 16,1 0 7-16,-4 0 12 16,0 1 1-16,0 3 1 15,0 2 0-15,0 2 0 16,0 3 16-16,0 0 11 15,0 4 8-15,0 1-6 16,0 0-17-16,0 0 5 16,0 0-12-16,-2 0-4 15,-3 6-1-15,0 3 2 16,2 5 5-16,0-2-5 15,2 3-2-15,1 1 0 16,0-2 0-16,0 0-14 16,4-3-11-16,9-1-33 15,1-4-24-15,8-4-39 16,-5-2-93-16,-2 0-102 0</inkml:trace>
  <inkml:trace contextRef="#ctx0" brushRef="#br0" timeOffset="77137.39">8959 1274 719 0,'0'0'547'0,"0"0"-352"15,0 0-112-15,0 0 18 16,0 0 9-16,0 0-31 15,-2 73-36-15,8-51-26 16,2 1-16-16,-1 0 18 0,-3-2-13 16,-2-4 0-1,-2-5-6-15,0-4 2 0,0-4 6 16,0-4 0-16,0 0 3 15,0 0-3-15,0-10-8 16,0-5-8-16,0-2 8 16,0-4-2-16,0-2 2 15,0 2 0-15,0 0 10 16,3 2 6-16,4 4-7 15,4 1-8-15,2 2 0 16,-1 4-1-16,5 0-14 16,-4 2-26-16,6 2-80 15,-5 0-150-15,-2-1-436 0</inkml:trace>
  <inkml:trace contextRef="#ctx0" brushRef="#br0" timeOffset="77549.42">9154 1008 179 0,'0'0'984'16,"0"0"-655"-16,0 0-179 16,0 0-28-16,0 0-21 15,0 0 49-15,0 0-40 16,12 80-51-16,-6-42-12 15,1 3-16-15,1 1-13 16,-1-1-1-16,-2-3-17 16,-4-4-1-16,-1-6-73 15,0-7-49-15,0-4-65 16,0-7-71-16,-3-6-114 0</inkml:trace>
  <inkml:trace contextRef="#ctx0" brushRef="#br0" timeOffset="77865.45">9121 1246 421 0,'0'0'1022'16,"0"0"-776"-16,0 0-91 15,0 0-38-15,0 0-16 16,0 0-54-16,88-16-46 0,-55 10-1 16,0 2-29-1,-2 0-54-15,-4 2-8 16,-5 1 6-16,-5 1 23 0,-5 0 24 15,-5 0 18-15,-2 0 8 16,-4 0 12-16,-1 4 2 16,0 2-1-16,0 1 16 15,-1 0-17-15,-7 2-3 16,1 5-29-16,-2-3-112 15,3-1-178-15</inkml:trace>
  <inkml:trace contextRef="#ctx0" brushRef="#br0" timeOffset="78038.45">9371 1097 806 0,'0'0'739'0,"0"0"-558"16,0 0-57-16,0 0-112 15,0 0-12-15,0 0-251 16,0 0-506-16</inkml:trace>
  <inkml:trace contextRef="#ctx0" brushRef="#br0" timeOffset="78732.5">9527 1195 922 0,'0'0'583'16,"0"0"-468"-16,0 0-31 16,0 0 19-16,0 0 12 15,0 0-28-15,0 0-44 16,26 94-22-16,-23-71-12 15,-3-3-3-15,0-3-6 16,0-4 1-16,0-5 0 16,0-4-1-16,0-4 9 15,1 0-2-15,2 0 7 16,4-10-14-16,1-7-7 0,2-3 1 15,2-2-7-15,-1 0 0 16,-2 1 3-16,1 0 8 16,-3 6 2-16,-2 3 1 15,-2 6 19-15,-1 1 10 16,-1 5-5-16,-1 0 4 15,0 0-22-15,0 2-6 16,2 7 6-16,-2 7 4 16,1-2-11-16,2 1-12 15,3-1-60-15,1-2-69 16,10-5-99-16,-1-3-99 16,-1-4-346-16</inkml:trace>
  <inkml:trace contextRef="#ctx0" brushRef="#br0" timeOffset="79099.52">9885 1126 560 0,'0'0'790'0,"0"0"-604"16,0 0-30-16,0 0-6 15,0 0-62-15,-88 15-66 16,76-1-13-16,0 1-9 16,5-1 1-16,1-1-1 15,4 0-11-15,2-2 10 16,0 1-4-16,2-3 4 15,11 2 0-15,5-2-8 16,4 2 7-16,1 0-14 16,4 1-3-16,0 4 0 0,-1 2-31 15,0 1 9 1,-7 3 2-16,-4 2 18 0,-7 0 14 15,-8 1 7-15,-3-2 19 16,-17 0 23-16,-4-1 31 16,-4-4-14-16,-2-2-17 15,0-3-17-15,3-5-25 16,2-2-23-16,7-6-92 15,5 0-133-15,8-10-523 0</inkml:trace>
  <inkml:trace contextRef="#ctx0" brushRef="#br0" timeOffset="80244.58">10410 1130 434 0,'0'0'539'16,"0"0"-333"-16,0 0-18 15,0 0-11-15,0 0-15 16,0 0-35-16,0 0-44 16,-22-20-46-16,7 20-24 0,-3 0-1 15,2 3-2 1,-2 4 8-16,3 1 12 0,3 1-12 15,4-1 4-15,4 0-12 16,4 1 4-16,0-1-1 16,0 0-3-16,8 1-4 15,6-1-6-15,3 0 0 16,4-1-2-16,1 0-3 15,-1 3 5-15,3 0-1 16,0 3-2-16,-6 1 3 16,-2 0 0-16,-7 2 1 15,-6-2-1-15,-3 1 1 16,0 1-1-16,-12-2 14 15,-4-2 4-15,-2 1 0 0,-2-3-9 16,5-3-9-16,2-1 0 16,5-5-8-16,5-1-52 15,3 0-59-15,2-4-99 16,10-7-160-16,4-3-112 0</inkml:trace>
  <inkml:trace contextRef="#ctx0" brushRef="#br0" timeOffset="80613.61">10661 1234 468 0,'0'0'832'0,"0"0"-585"0,0 0-85 15,0 0-34 1,0 0-35-16,0 0-49 0,0 0-30 15,-25 47-8-15,22-29-5 16,1 2-1-16,2-3-1 16,0-3 1-16,5-1-2 15,6-6-8-15,2-3-3 16,0-4-3-16,-3 0-5 15,1-1 9-15,-4-10 12 16,1-4 2-16,-5 0-1 16,-3-1 5-16,0 2 9 15,0 0 13-15,-3 3 4 16,-8 3-19-16,1 2-11 15,-1 5-2-15,1 1-24 16,3 0-15-16,0 0-50 0,4 7-47 16,3 2-31-16,0 0-77 15,6-4-65-15</inkml:trace>
  <inkml:trace contextRef="#ctx0" brushRef="#br0" timeOffset="80913.62">10801 1008 624 0,'0'0'354'16,"0"0"-104"-16,0 0-38 16,0 0-30-16,0 0-48 0,0 0-30 15,0 0-38 1,-18-18 31-16,26 34-5 0,2 5-39 15,1 3-13-15,1 6 2 16,1 4-12-16,-1 2-3 16,-2 2-3-16,-2 0-23 15,-4-1-1-15,-1-5 0 16,-1-4-1-16,-2-6 0 15,0-6-33-15,0-5-59 16,0-7-77-16,0-4-84 16,0 0-85-16,0-1-409 0</inkml:trace>
  <inkml:trace contextRef="#ctx0" brushRef="#br0" timeOffset="81382.65">11006 1212 633 0,'0'0'589'16,"0"0"-316"-16,0 0-65 15,0 0-40-15,0 0-40 16,0 0-67-16,0 0-7 15,0 29-26-15,0-8-20 16,0 0-7-16,0-1 6 16,5 0-7-16,0-3-16 15,1-4-20-15,-2-4-8 16,1-6 1-16,1-3-10 15,1 0 13-15,1-2 14 0,-1-11-1 16,2-2 19-16,-1-3 6 16,-1-1 2-16,-1-1 0 15,-1 1 9-15,1 1 1 16,-2 4 12-16,-1 6 34 15,-3 2 11-15,0 5-4 16,0 1-20-16,0 0-27 16,0 1-15-16,0 10 6 15,0 4-6-15,0 2-1 16,1 3 0-16,2-1-36 15,3 2-48-15,2-2-41 16,5-2-31-16,5-5-45 16,0-3-71-16,-6-6-230 0</inkml:trace>
  <inkml:trace contextRef="#ctx0" brushRef="#br0" timeOffset="81664.67">11265 941 576 0,'0'0'637'0,"0"0"-374"16,0 0-80-16,0 0-11 15,0 0-32-15,0 0-41 16,0 0-40-16,0 10-6 15,0 8-4-15,2 5-20 0,1 9 14 16,-2 3-32-16,2 3-10 16,0 2 9-16,0 0-10 15,0-1-6-15,-1-2-48 16,-1-5-59-16,-1 2-102 15,0-8-58-15,-7-8-237 0</inkml:trace>
  <inkml:trace contextRef="#ctx0" brushRef="#br0" timeOffset="81958.68">11262 1191 567 0,'0'0'642'0,"0"0"-365"0,0 0-127 15,0 0-60-15,0 0 1 16,0 0-46-16,0 0-27 16,91-20-17-16,-73 20-1 15,1 0-2-15,-3 6 1 16,-2 4-15-16,-2-1 1 15,0 3 14-15,-4 0-12 16,-2 1 11-16,-3 3-34 16,-3 2-27-16,0 0 22 15,-3 0-14-15,-13 5-72 16,2-7-145-16,0-2-333 0</inkml:trace>
  <inkml:trace contextRef="#ctx0" brushRef="#br0" timeOffset="82128.69">11458 1034 1098 0,'0'0'397'0,"0"0"-269"16,0 0-128-16,0 0-19 15,0 0-157-15,0 0-562 0</inkml:trace>
  <inkml:trace contextRef="#ctx0" brushRef="#br0" timeOffset="82965.73">11674 1205 631 0,'0'0'558'0,"0"0"-384"16,0 0-67-16,0 0-18 16,0 0-24-16,0 0-18 15,0 0-28-15,-86 26-12 16,75-6-5-16,3 0-1 15,5-2 1-15,3 0-2 16,0-6-10-16,2-1 3 16,10-4 6-16,6-4-1 15,0-3 1-15,1 0 0 16,-2-3 1-16,-3-7 0 15,-1-4 4-15,-2-1-4 0,-3-2 0 16,-1 0 11-16,-1 2-11 16,0-1 31-16,-1 3 4 15,-1 5 36-15,-2 4 14 16,-2 3-29-16,1 1-15 15,1 0-21-15,1 0-12 16,0 5 40-16,1 6-2 16,-1 2-8-16,3 4-5 15,0 1 4-15,-2 2-20 16,1-3-5-16,-2-3-11 15,0-4-1-15,-1-5 0 16,-1 0-12-16,1-5-5 16,1 0-7-16,2 0 5 0,3-12 3 15,1-6 4 1,4-3-5-16,1-3-15 0,0 1 19 15,-2 2 13-15,-1 6 0 16,-1 4 6-16,-5 8 10 16,-1 3 5-16,-1 0 21 15,0 3 7-15,0 13 41 16,2 4 4-16,-1 3-30 15,2 1-30-15,0-2-15 16,0-1-19-16,-1-4-31 16,-1-2-80-16,2-7-155 15,-3-6-239-15,0-2-1003 0</inkml:trace>
  <inkml:trace contextRef="#ctx0" brushRef="#br0" timeOffset="83129.75">12151 1274 1448 0,'0'0'533'0,"0"0"-364"16,0 0-19-16,0 0-46 15,0 0-104-15,0 0-64 16,0 0-238-16,0 0-414 0</inkml:trace>
  <inkml:trace contextRef="#ctx0" brushRef="#br0" timeOffset="124507.12">7610 3678 348 0,'0'0'49'15,"0"0"-30"-15,0 0 147 16,0 0-62-16,0 0-69 16,0 0-17-16,-5 0-3 15,5 0-1-15,0 0-4 16,0 0 5-16,0 0-15 15,0 0 16-15,0 0 7 16,0 0-4-16,0 0 7 16,0 0-6-16,0 0 2 15,0 0-8-15,0 0-1 16,0 0-11-16,0 0 9 0,0 0-10 15,0 0 5-15,0 0-5 16,0 0 7-16,0 0-7 16,0 0 8-16,0 0-3 15,0 0 8-15,0 0 1 16,0 0-7-16,-1-4-8 15,1 0-1-15,-2-3-9 16,1 3 1-16,-1 0 3 16,1-1 6-16,1 4 0 15,-2-2 1-15,2 2-1 16,0 1 1-16,0 0-1 15,0 0 0-15,0 0-1 0,0 0 0 16,0 0-6-16,0 0 7 16,0 0 0-16,0 0 0 15,0 4 2-15,0 4 11 16,0 3-5-16,0 2 0 15,0 1 0-15,2 3 0 16,-2-1-6-16,1 1-1 16,-1 0-1-16,0-3 1 15,0-2-1-15,0 0 0 16,0-5 0-16,0-1 0 15,0-2-6-15,0-3-2 16,0-1 7-16,0 0-12 16,0 0 12-16,0 0-17 15,0-8-3-15,0-2 8 16,0-2 12-16,0 0-8 0,0-2 8 15,0 0 1-15,0 0-1 16,0 1 0-16,0 0 1 16,0 1 1-16,0 4 8 15,0 0-9-15,0 2 1 16,0 2-1-16,0 0 0 15,0 2 0-15,0 1 0 16,0 1 0-16,0 0 1 16,0 0-1-16,0 0 0 15,0 7 11-15,0 4 5 16,0 2-3-16,0 3-11 15,0-1 12-15,2 2-5 16,-1 0-3-16,-1 0 4 0,2 0 3 16,-2-2 10-1,0 0-4-15,0-3-9 0,0-2-9 16,0-3-1-16,0-2 1 15,0-3-1-15,0 0-9 16,1-2-13-16,1 0 2 16,-1 0 3-16,1 0 7 15,1-9 1-15,-3-1 2 16,0-1 6-16,0-2-1 15,0-1 2-15,0-2 0 16,0 2 1-16,-3 2 9 16,0 0-4-16,1 3-5 15,2 0 11-15,0 4-5 16,0 0-1-16,0 2-5 0,0 3-1 15,0 0 0-15,0 0 0 16,2 0 1-16,1 11 16 16,2 2 9-16,-2 5-11 15,2 0-8-15,-2 1-6 16,0 1 1-16,0-1 6 15,-1-3 2-15,-1-2-1 16,1-2 3-16,-2-4-1 16,1-2 1-16,-1-3-12 15,0-3 1-15,0 0 0 16,0 0 9-16,0 0-10 15,0-10-21-15,0-3 6 16,0-3 14-16,0 0 0 0,0-1 0 16,0-1 1-1,0-1-1-15,-1 3 1 0,1 2 0 16,0 5-1-16,0 2 1 15,0 1 9-15,0 5 7 16,0-1-16-16,0 2 0 16,0 0-3-16,0 0 3 15,3 10 10-15,3 4 3 16,-2 3 14-16,0 3 15 15,-2 0-4-15,-1-2-5 16,-1-3-10-16,0-2-14 16,0-3-2-16,0-3-7 15,0-6-15-15,0-1-120 0,-3 0-156 16</inkml:trace>
  <inkml:trace contextRef="#ctx0" brushRef="#br0" timeOffset="125738.19">7531 4129 348 0,'0'0'632'15,"0"0"-466"-15,0 0-47 16,0 0-17-16,0 0-23 15,0 0-12-15,0 0-20 16,0-5-21-16,10-2-16 16,2-1 15-16,1-1-3 15,0 2 7-15,-4 1 7 16,-1 4 2-16,-2-1-13 15,0 3-9-15,1 0-7 16,1 0-2-16,0 0 2 0,1 0-9 16,1 2 9-16,2 5-7 15,-3 2 8-15,-1 4 7 16,-4 3 5-16,-1 3 2 15,-3 1 8-15,0 3-23 16,-9-1 14-16,-4 1-11 16,-5 0-3-16,1-3-8 15,-2-3 1-15,2-1-1 16,-2-3-1-16,1-3-1 15,3-3-9-15,-1-3-2 16,2-1-4-16,1-2 9 16,3-1-9-16,1 0 4 0,2 0 12 15,2 0 0-15,2-1 0 16,3-3 0-16,0 1-8 15,0 0-2-15,8 0 0 16,3 2 2-16,1 1 1 16,3 0 7-16,-1 0 0 15,0 0-1-15,3 4 1 16,-1 3 0-16,1-1-1 15,2-1 1-15,-1-1 0 16,-2-2-1-16,2-2 1 16,-1 0 0-16,0 0 1 15,0-4-1-15,-1-5 0 16,-1-2-9-16,0 1 7 15,-3 0-21-15,0 2-30 16,-3 0-44-16,-2 7-27 0,-2-3-45 16,-2 2-106-16,-3 2-463 15</inkml:trace>
  <inkml:trace contextRef="#ctx0" brushRef="#br0" timeOffset="127690.3">9878 3934 360 0,'0'0'342'0,"0"0"-154"15,0 0-110-15,0 0-42 16,0 0 11-16,0 0 27 15,0 0-17-15,12-3-30 16,-11 2-5-16,-1 1 27 16,0 0 16-16,0 0 11 15,0 0-2-15,0 0-9 0,0 0 5 16,0 0-20-1,-6 0-26-15,-4 0-16 0,-7 0-8 16,2 0 0-16,-6 4 1 16,1 0 0-16,0 0 0 15,-2 2-1-15,3-2 0 16,2 0 0-16,4-1 1 15,4 0 0-15,4-3 1 16,4 0-2-16,1 0 0 16,0 0-7-16,0 0 1 15,0 0 6-15,4 0 1 16,1 0 5-16,-1 0-5 15,-2 0 6-15,-1 0 0 16,-1 0-5-16,0 0 6 0,0 0 0 16,0 0-8-16,0 0 17 15,0 0-2-15,0 0-6 16,0 0 4-16,0 0-4 15,0 1 2-15,0 7-5 16,-1 0-5-16,-2 2 0 16,1 1 6-16,2 0-6 15,0-2 1-15,-1 1-1 16,1-3 5-16,0 0-5 15,0-1-1-15,0-2 1 16,0-1-1-16,0-2 0 16,0-1-4-16,0 0 4 15,0 0 0-15,0 0-3 0,0 0 3 16,4 0 11-1,5-1-11-15,-2-4 4 0,1 3-4 16,1-2-5-16,1 3 3 16,-1 1-6-16,0 0-5 15,3 0 3-15,-1 0 9 16,1 0-7-16,1 0 7 15,1 0 0-15,2 0 0 16,-1 3 1-16,1 1 1 16,-2 1-1-16,-1 2-8 15,-6 0 1-15,-2 3 1 16,-5 0 5-16,0 1 2 15,0-1-1-15,-11 1 0 16,-3 0 1-16,-1-2-1 16,-3 0 1-16,1-3-1 15,-2 3 0-15,1-3 1 0,2-1 0 16,-2-1 0-16,4-1 0 15,1-1 1-15,2-2-1 16,4 0 8-16,4 0-3 16,0 0 1-16,1 0 4 15,2 0 0-15,0 0 2 16,0 0-13-16,0 0 1 15,0 0-1-15,0 0-1 16,0 0-6-16,0 0-6 16,6 0-63-16,0 0-106 15,-3-3-204-15</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cm"/>
          <inkml:channel name="T" type="integer" max="2.14748E9" units="dev"/>
        </inkml:traceFormat>
        <inkml:channelProperties>
          <inkml:channelProperty channel="X" name="resolution" value="1516.99072" units="1/cm"/>
          <inkml:channelProperty channel="Y" name="resolution" value="2427.18506" units="1/cm"/>
          <inkml:channelProperty channel="F" name="resolution" value="11.375" units="1/cm"/>
          <inkml:channelProperty channel="T" name="resolution" value="1" units="1/dev"/>
        </inkml:channelProperties>
      </inkml:inkSource>
      <inkml:timestamp xml:id="ts0" timeString="2021-02-24T17:44:09.922"/>
    </inkml:context>
    <inkml:brush xml:id="br0">
      <inkml:brushProperty name="width" value="0.05292" units="cm"/>
      <inkml:brushProperty name="height" value="0.05292" units="cm"/>
      <inkml:brushProperty name="color" value="#FF0000"/>
    </inkml:brush>
  </inkml:definitions>
  <inkml:trace contextRef="#ctx0" brushRef="#br0">11671 9684 506 0,'0'0'258'16,"0"0"-63"-16,0 0-88 16,0 0-19-16,0 0-11 15,0 0-5-15,0 0-14 16,0 0 0-16,0 0 15 15,0 0-8-15,0 0-1 16,0 0-7-16,0-1 10 16,0-1 6-16,0 2-17 15,0-1-15-15,0 0 7 16,0 0-12-16,0 1-10 15,0 0 1-15,0 0 1 0,0 0-3 16,0 0-5-16,0 0-12 16,0 0-7-16,0 0 11 15,0 0-11-15,0 1 1 16,0 6 18-16,0 1 7 15,0 4-11-15,0 0-1 16,0 1 4-16,0 1-3 16,0 1-16-16,0 1 25 15,0 0-19-15,0 0 6 16,0 0-3-16,0-1 7 15,0-2-16-15,0-2 8 16,0-3-10-16,0-3 2 0,0 0-1 16,0-3 1-1,0 0 1-15,0-2-1 0,0 0 0 16,0 0 9-16,0 0-9 15,0 0 0-15,0 0 1 16,0 0 5-16,0 0-6 16,0 0 11-16,0 0-10 15,0 0 13-15,0-3-14 16,0-3-5-16,1-2 4 15,1 0-7-15,-2-1 1 16,0-2-6-16,2 0 11 16,-2 0-8-16,0 0 10 15,0-1-1-15,0 2 1 16,0-2-1-16,3 2-5 15,0-1-5-15,1-1-9 0,3 3 1 16,-1-1 9-16,2 0-6 16,-1 3-18-16,2 0 10 15,-1 0 14-15,-1 4-11 16,-1 0 12-16,3 0 8 15,-3 2-6-15,2 0 1 16,-1 0-7-16,3 1 13 16,-2 0 0-16,-2 0-9 15,0 0 2-15,-3 0 4 16,0 0 3-16,0 0-2 15,-3 0 2-15,1 0-2 16,-1 0-10-16,2 2 12 16,1 4 1-16,-2 2 16 15,1 1-17-15,-1-1 16 16,1 2-15-16,-1 1-1 0,-1-1 24 15,2 1-13-15,-2 1 6 16,0-1-7-16,0 0 0 16,0 2 14-16,0-2-11 15,0 1-11-15,0-1 7 16,0-1 10-16,0-3-16 15,0 0-3-15,0-2 0 16,0 0 6-16,0-2 13 16,0 0-10-16,-2-3 4 15,2 1 0-15,0-1 1 16,0 0-7-16,0 0-1 15,0 0 0-15,0 0-5 16,0 0-1-16,0 0 0 0,0 0-1 16,0 0-5-1,0 0 4-15,0 0-39 0,0 0-14 16,0 0-57-16,0 0-92 15,0 0-128-15,0 0-285 0</inkml:trace>
  <inkml:trace contextRef="#ctx0" brushRef="#br0" timeOffset="748.04">11938 9790 497 0,'0'0'541'15,"0"0"-392"-15,0 0-43 0,0 0 2 16,0 0-3-16,0 0-32 16,0 0-24-16,-12 0 2 15,11 0 25-15,-2 0-10 16,1 0 17-16,2 0 4 15,0 0-17-15,0 0-8 16,0 0-12-16,0 0-15 16,0 0-23-16,0 0-12 15,5 0 1-15,8 0 8 16,1 0-8-16,2 0-2 15,0 0 1-15,1 0-10 0,-4 0 9 16,0 0-22-16,-4 0 9 16,-1 0 5-16,-3 0 1 15,-2 0 8-15,-2 0-1 16,1 0 1-16,-2 0 0 15,0 0 0-15,0 0 6 16,0 0 0-16,0 0 15 16,0 0-2-16,0-1-10 15,0 1-9-15,0 0 1 16,0-2 1-16,0 2-1 15,0 0 5-15,0 0-6 16,0 0 0-16,0-1-1 16,0 1-26-16,0 0-45 15,0-4-113-15,0 0-126 16,0-2-327-16</inkml:trace>
  <inkml:trace contextRef="#ctx0" brushRef="#br0" timeOffset="1373.07">12245 9653 499 0,'0'0'640'0,"0"0"-510"16,0 0-48-16,0 0-1 15,0 0 19-15,0 0-32 16,0 0-14-16,0-3-14 15,0 3 30-15,0 0-16 16,0 0 6-16,0 0 4 16,0 0-9-16,0 0 0 15,0 0-4-15,0 0-37 16,0 0 14-16,0 0-22 15,0 0 1-15,0 0 11 16,-1 5-5-16,-2 3 18 16,2 3 1-16,-2 4 17 15,1-1-21-15,-1 2-2 16,2 1 3-16,1 0-7 0,-2 0-2 15,2-1 6-15,0-2-11 16,-1 0-14-16,1-3 12 16,-2-1 9-16,2-1-20 15,0-4 5-15,0 0-6 16,0-3 6-16,0 0-5 15,0 0 5-15,0-2-7 16,0 0 0-16,0 0 0 16,0 0 11-16,0 0-10 15,0 0 18-15,0 0-19 16,0 0 0-16,0 0 8 15,0 0-8-15,0 0 6 16,0 0-1-16,0 0-5 0,0 0-22 16,0-2-109-1,-3-4-201-15,0 0-446 0</inkml:trace>
  <inkml:trace contextRef="#ctx0" brushRef="#br0" timeOffset="2911.16">13565 9670 651 0,'0'0'354'16,"0"0"-140"-16,0 0-93 15,0 0 17-15,0 0-8 16,0 0-25-16,0 0-51 15,-2-6-24-15,2 6 11 16,0 0-20-16,0 0 5 16,0 0 52-16,0 7 2 15,0 2-36-15,0 1 27 16,0 4-15-16,0 0-15 15,0 4 7-15,0 1-23 0,0-1 3 16,2 1-16-16,0-4 10 16,0-1-10-16,-1-3-2 15,1-3-10-15,-1 0 1 16,-1-5 5-16,2 0-5 15,-2-3 11-15,0 0-6 16,1 0-4-16,1 0 6 16,-1 0 1-16,2-3 0 15,2-6-9-15,-1 1 0 16,1-3-1-16,-1-1-12 15,-1-2 3-15,0 0-1 16,1-2-1-16,1-2-5 16,1 1 5-16,4-2-14 0,-2 3 10 15,1 2-6-15,0 1 10 16,1 3 11-16,-4 1-5 15,0 4 6-15,-1 1-1 16,-1 2-2-16,2 1 3 16,0 1-6-16,2 0-4 15,-1 0 10-15,3 0 0 16,1 5 0-16,-1 2-11 15,2 2 11-15,-3-5 1 16,2 2 10-16,-1 0-11 16,-1-1 0-16,-3 0 0 15,-3-1 0-15,-1 3 11 16,-2 2-5-16,0 2 31 15,0 1-5-15,-3 2-11 16,-3-1 7-16,1 0-1 0,0-2-18 16,2-2-9-16,2-1 11 15,1-2-7-15,0-1-3 16,0-1-1-16,0 1 1 15,0-3 7-15,0 2-4 16,0-2-4-16,0-2-7 16,0 1 7-16,0-1 0 15,0 0 1-15,0 0 9 16,0 0-10-16,0 0-1 15,0 0-9-15,0 0 9 16,0 0-33-16,-2 0-110 16,-3 0-149-16,-3 0-344 0</inkml:trace>
  <inkml:trace contextRef="#ctx0" brushRef="#br0" timeOffset="4339.24">15235 9664 639 0,'0'0'552'0,"0"0"-423"16,0 0-15-16,0 0 26 15,0 0-12-15,0 0-21 16,0 0-56-16,-7-9-38 16,7 9 15-16,0 0-9 15,0 1 16-15,0 7 47 16,3 6-26-16,-3-2-11 15,0 8-5-15,0-2 7 0,0 1-10 16,0 1-6-16,0-1 6 16,0-4-14-16,0-2-22 15,0-2 12-15,1-4-7 16,1-1-5-16,-2-4 5 15,1-2-6-15,-1 0 13 16,0 0-13-16,0 0 0 16,0 0 20-16,2 0-18 15,-1 0 8-15,1-2-2 16,1-5-8-16,0-3 0 15,0-1-1-15,1-4-12 16,2-1-5-16,3-3 0 16,-1 1 5-16,-1 0-14 0,3 2 9 15,-2 2-7-15,-1 3 12 16,-1 0-2-16,3 5 5 15,-1 0 9-15,-1-1-8 16,-1 3 2-16,3 1 7 16,-5 1-13-16,2 1 12 15,-1 1 1-15,0 0 0 16,1 0-8-16,-1 1-8 15,1 5 16-15,0 4 11 16,0-4-11-16,2 2 1 16,-2 1 0-16,0 1 19 15,-3 0-15-15,0 0-4 16,-2 2-1-16,-1-1 10 15,0-1 2-15,0 1-3 16,0-1-2-16,0-1 17 0,0 0-15 16,0-4 8-16,0 0-2 15,0 0-6-15,0-2-8 16,0-1 8-16,0-1-9 15,0 0 1-15,0-1-1 16,0 0 0-16,0 0 7 16,0 0-7-16,0 0 2 15,0 0 4-15,0 0-5 16,0 0 6-16,0 0-7 15,0 0 0-15,0 0 0 16,0 0-12-16,0 0-17 16,0 0-41-16,0 0-64 15,0 0-108-15,2-7-238 16,2-3-578-16</inkml:trace>
  <inkml:trace contextRef="#ctx0" brushRef="#br0" timeOffset="4957.28">15616 9635 39 0,'0'0'504'0,"0"0"-446"16,0 0 209-16,0 0-121 16,0 0-26-16,0 0-13 15,0 0-4-15,0 0 7 16,0 0-11-16,0 0-7 15,0 0-9-15,0 0-7 16,0 0-2-16,0 0-5 16,0 0-26-16,0 0 6 15,0 2-37-15,0 7 10 0,0 1 46 16,0 3-21-1,0 2-10-15,0 1-8 0,0 1 0 16,-2 1 0-16,2-1-4 16,-1-2-5-16,1 0 8 15,0-4-9-15,0-3-7 16,0-2-11-16,0-2 5 15,0-3 0-15,0 1-6 16,0-2 2-16,0 0 5 16,0 0 3-16,0 0 2 15,0 0-1-15,0 0-10 16,0-2 5-16,0 0-5 15,1-1-1-15,1 2-1 16,-1-2-35-16,-1 0-25 16,0 0-66-16,0-4-113 0,0 2-150 15,0-1-514-15</inkml:trace>
  <inkml:trace contextRef="#ctx0" brushRef="#br0" timeOffset="6040.34">15532 9746 515 0,'0'0'74'0,"0"0"100"15,0 0 46-15,0 0-84 16,0 0-23-16,0 0-31 15,0 0 11-15,0 1-4 16,0-1-38-16,0 0 4 16,-1 0-10-16,1 0 18 15,-2 0-22-15,2 0 2 16,0 0 6-16,0 0 6 15,0 0 4-15,0 0-12 16,0 0-1-16,0 0 6 16,0 0-14-16,6 0-27 15,6 0-10-15,3-1 7 16,3 0-6-16,3-1-1 15,-3 1-1-15,1-1 0 16,-2 2-18-16,-1-1-4 0,-4 1-1 16,-2-1 9-16,-4 1 7 15,-1 0 1-15,-4 0 6 16,-1-2 1-16,0 2 1 15,0 0 3-15,0-1-5 16,0 1 0-16,0 0 1 16,2 0 0-16,-2 0-1 15,0 0 0-15,0 0 1 16,0 0 5-16,0 0-6 15,0 0 2-15,0 0-1 16,0 0 5-16,0 0 1 16,0 0-7-16,0 0 6 15,0 0-6-15,0 0 0 0,0 0 6 16,0 0 0-1,0 0-5-15,0 0 7 0,0 0-2 16,0 0 5-16,0 0 2 16,0 0-13-16,0 0 5 15,0 0-5-15,1 0-1 16,2 0 1-16,2 0 0 15,-2 0 10-15,1 0-10 16,-4 0-1-16,0 0 0 16,0 0 1-16,0 0 1 15,0 0 8-15,0 0-2 16,0 0 5-16,0 0-3 15,0 0-7-15,0 0 8 16,0 0-10-16,0 0 1 0,0 0 0 16,0 0 0-16,0 0-1 15,0 0 6-15,0 0-6 16,0 0 1-16,0 0-1 15,0 0-1-15,0 0-18 16,-4-2-58-16,-1 0-97 16,1-1-98-16,1-1-275 0</inkml:trace>
  <inkml:trace contextRef="#ctx0" brushRef="#br0" timeOffset="6673.38">15905 9618 377 0,'0'0'193'15,"0"0"177"-15,0 0-201 16,0 0-61-16,0 0-11 16,0 0 3-16,0 0-4 0,-7 0-38 15,7 0-7-15,0 0 6 16,0 0-6-16,0 0-7 15,0 0-2-15,-2 3-5 16,2 0-5-16,-1 1 25 16,-1 1-2-16,-1 1 6 15,2 4-17-15,-2 1-7 16,-2 0-5-16,2 7 11 15,-1-1 4-15,1 1-21 16,0 1 0-16,1-2 2 16,1 1-7-16,1-3-3 15,-2-3 7-15,2-3-16 0,0-2-3 16,-1-3 1-1,1-1 1-15,0-3-7 16,0 1 0-16,0-1 5 0,0 0 2 16,0 0 0-16,0 0 7 15,0 0 3-15,0 0 1 16,0 0-3-16,0 0-1 15,0 0-7-15,0 0-8 16,0 0-5-16,0 0-19 16,0-3-79-16,0-2-101 15,0-1-160-15,0 1-475 0</inkml:trace>
  <inkml:trace contextRef="#ctx0" brushRef="#br0" timeOffset="11607.66">11030 9297 322 0,'0'0'883'0,"0"0"-648"16,0 0-142-16,0 0-16 15,0 0 8-15,0 0-15 16,0 0-44-16,-13-30-10 16,13 30 2-16,0 0-18 15,0 0 21-15,-1 0 12 0,-1 0 11 16,2 0 16-1,-1 0-3-15,1 0-19 0,0 0 1 16,0 0 2-16,0 0-3 16,-2 0-4-16,2 0-10 15,0 0-8-15,0 0 2 16,0 0-12-16,0 0 6 15,0 0-2-15,0 0 9 16,0 0-10-16,0 0-9 16,0 7 0-16,0 7 9 15,5 4 1-15,1 4-8 16,0 3-1-16,-1 0 5 15,1 0-6-15,-1 0 1 16,-2-3-1-16,-1-4 1 16,-2-1-1-16,0-4 1 0,0-1 0 15,0-6-1-15,-2 0 1 16,-2-2 0-16,-3-2 4 15,1-2-5-15,-2 0-6 16,0 0-5-16,0 0 1 16,0 0 5-16,2-4 4 15,2-4-7-15,1 4 8 16,3 0-1-16,-2 1-4 15,2 2-3-15,0 1-6 16,0 0-6-16,0 0 0 16,0 0-7-16,2-2 20 15,4 2 7-15,-2 0 0 16,1 0-27-16,-2 0-44 0,-2 0-30 15,-1 0-34 1,0 0-43-16,0 0-129 0,-4 0-388 0</inkml:trace>
  <inkml:trace contextRef="#ctx0" brushRef="#br0" timeOffset="12490.71">11058 9113 447 0,'0'0'628'0,"0"0"-475"16,0 0-57-16,0 0-25 15,0 0 23-15,0 0-24 16,0 0-37-16,-19-19-17 15,13 19 2-15,1 0-1 16,0 0 9-16,2 0-10 16,2 3 2-16,1 0-2 15,0 2-9-15,0-2-6 0,0 0 1 16,0 0-1-16,0 0-1 15,0-1 0-15,1-2-9 16,2 0 7-16,2 0-5 16,0 0 0-16,-1 0 7 15,2 0 0-15,-3-4 0 16,-2-1 6-16,1 0-6 15,-2 0 0-15,0 2 9 16,0 0-3-16,0 2 1 16,-5 0 2-16,-2 1-8 15,3 0-1-15,-3 0-1 16,3 0 1-16,1 7-1 0,0-1 0 15,1-1 1 1,2 0-1-16,0-2 0 0,0 0-2 16,0-2-7-16,0 1 10 15,5-2-6-15,1 0 6 16,-1 0 7-16,1 0-7 15,-3 0-1-15,1-2-5 16,-3-1-1-16,-1 2-8 16,0 1-58-16,-1 0-149 15,-9 0-382-15</inkml:trace>
  <inkml:trace contextRef="#ctx0" brushRef="#br0" timeOffset="14746.84">10871 8084 492 0,'0'0'82'16,"0"0"-63"-16,0 0 127 16,0 0-31-16,0 0-73 15,0 0-27-15,0 0-8 16,-1 0-6-16,-1 0 0 15,2 0 0-15,0 0 0 16,0 0 0-16,0 0 0 16,0 0 6-16,0 0-1 15,0 0 16-15,0 0 10 16,0 0 8-16,0 0-4 0,0 0 12 15,0 0 6-15,0 0 12 16,0 0 11-16,0 0 3 16,0 0 11-16,-1 0-17 15,-1 0-10-15,2 0-13 16,0-2 5-16,-1 2 7 15,1-1 1-15,0 1 0 16,-2-1 4-16,1-1-16 16,-1 1 1-16,2-1-4 15,0 1 2-15,0-1 1 16,0 2 1-16,0-1-1 15,0 0-7-15,0 1-11 16,0 0-6-16,0 0-12 0,0 0-10 16,0 0-1-1,0 0-5-15,0 1-7 0,0 8 7 16,0 3 0-16,5 3 2 15,-1 3-1-15,1 0 1 16,-1 3-1-16,1 1 7 16,-1 3-8-16,1-3-5 15,-4-1 5-15,-1-1 2 16,0-7-1-16,0-1-1 15,0-3 1-15,-1-2-1 16,-7-1 1-16,2-2 7 16,-1-1-8-16,-2-2 0 15,0-1 1-15,0 0-1 16,0 0 0-16,1 0 0 15,1 0-2-15,3 0 2 0,1 0-2 16,0-1 2-16,1-1 0 16,2 1-2-16,0 0 2 15,0 1-8-15,0-2 7 16,0 1 1-16,0 0-10 15,0 0-11-15,0-1-13 16,0 0-24-16,0 1-43 16,0-7-80-16,3 1-94 15,0-3-216-15</inkml:trace>
  <inkml:trace contextRef="#ctx0" brushRef="#br0" timeOffset="15773.9">10909 7885 504 0,'0'0'275'0,"0"0"-70"16,0 0-86-16,0 0-44 16,0 0-14-16,0 0 14 15,0 0 2-15,0-13 19 16,-2 12 9-16,-2 0-24 15,-2 1-28-15,0 0-24 16,-3 0-3-16,1 0-14 16,1 0-2-16,1 0-8 15,-1 4 3-15,2 1-3 16,2 1-4-16,2 1 2 15,1-3 0-15,0 2 0 0,0-2 0 16,0-1-1-16,0-2 0 16,0-1 1-16,3 0 0 15,3 0 12-15,1 0-1 16,0-4-3-16,1-3-8 15,-4 1 0-15,1-1-7 16,-4 0 7-16,-1 2-1 16,0 1 1-16,0 1 0 15,0 1-2-15,-7 2-4 16,-1 0 6-16,-1 0 0 15,1 0-2-15,-1 7 2 16,2 0-1-16,1 2 0 16,2-1 0-16,2 2 0 15,0-1 0-15,2 0-1 16,0-4 1-16,0-1-11 0,4-1-5 15,5-3 16-15,0 0 0 16,0 0 1-16,1 0 0 16,-1-3-6-16,-3-4 6 15,-1-2-13-15,-4 2-6 16,-1 1 10-16,0 3-26 15,0-1-25-15,0 3 6 16,-6 1-36-16,-1 0-32 16,-4 0-41-16,1 5-104 15,4 0-298-15</inkml:trace>
  <inkml:trace contextRef="#ctx0" brushRef="#br0" timeOffset="16658.95">11059 8081 510 0,'0'0'545'0,"0"0"-415"0,0 0-34 16,0 0 2-16,0 0 7 15,0 0-20-15,0 0-23 16,0-12-7-16,0 10-11 16,0 0 7-16,0 2 20 15,0 0 9-15,-1-1-4 16,-1 1-22-16,2 0-19 15,0 0-13-15,0 0-7 16,0 0-15-16,0 0 8 16,0 0-2-16,0 0-6 15,0 0 6-15,0 0-5 16,0 6 8-16,0 4 12 15,0 2-4-15,0 0-3 0,0 5 9 16,0 1 2-16,0 0-1 16,0 1-5-16,0-2-1 15,0-1-5-15,0-1-5 16,0-4 1-16,0-3 2 15,0-1-5-15,0-1 2 16,2 0 1-16,1-3-2 16,0-1 6-16,0 1-12 15,-2-3 7-15,-1 2-8 16,0-2 0-16,0 0 12 15,0 0-5-15,0 0 11 16,0 0-5-16,0 0-5 16,0 0 2-16,0 0-9 15,0 0-1-15,0 0-12 16,0-2-61-16,2-1-68 0,-2-5-122 15,0-1-257-15,0 2-603 16</inkml:trace>
  <inkml:trace contextRef="#ctx0" brushRef="#br0" timeOffset="17819">10991 8220 522 0,'0'0'283'0,"0"0"-88"16,0 0-100-16,0 0-30 16,0 0-7-16,0 0 2 15,0 0-18-15,-15-2 0 16,15 1 33-16,-2-1 5 15,1 0-3-15,-2 0-4 16,1 0-10-16,-1 0-2 0,0 1 5 16,0-2-15-1,0 1-3-15,-1 1-18 0,1-1-7 16,-1 1 2-16,2 0-2 15,1-1 7-15,-1 2 2 16,2-1-10-16,0 1-4 16,-1 0-2-16,1-1-7 15,-2 1 3-15,1 0-12 16,-1-2 9-16,2 2 10 15,0 0-7-15,0 0 0 16,0 0 0-16,0 0 1 16,0 0 9-16,0 0-22 15,2 0 1-15,4 0-1 16,1 0 2-16,-1 0 7 15,1 0-9-15,1 0 1 0,2 0 0 16,1 0-1-16,2 0 1 16,5 0 4-16,-1 0-5 15,0 0-1-15,-2-2-9 16,0 0-2-16,-4 0 2 15,-3 1 1-15,-3-1 2 16,-2 2 6-16,0-1 2 16,-3 1-1-16,0-2 1 15,1 2 0-15,-1-1 5 16,2 1-6-16,0-1-1 15,1 1-8-15,1 0-3 16,2-2-1-16,-3 2 2 0,0 0 4 16,-2 0 6-1,-1 0 0-15,0 0-7 0,0 0 8 16,0 0-1-16,0 0 0 15,0 0 1-15,0 0 1 16,0 0 5-16,0 0-6 16,0 0 0-16,0 0 3 15,0 0-3-15,0 0 2 16,0 0 2-16,0 0-4 15,0 0 0-15,0 0-1 16,0 0 1-16,0 0 0 16,0 0 0-16,-3 0-2 15,-4 0-43-15,3 0-114 16,-2 0-109-16,-1 0-139 15,6-5-540-15</inkml:trace>
  <inkml:trace contextRef="#ctx0" brushRef="#br0" timeOffset="18441.05">11296 8009 523 0,'0'0'319'16,"0"0"-150"-16,0 0-49 0,0 0-17 15,0 0-10-15,0 0-3 16,0 0-16-16,-10 0-19 16,10 0-8-16,0 0 2 15,0 0 1-15,-1 0-8 16,1 0-1-16,0 0-6 15,0 0-10-15,0 0-8 16,0 0 5-16,0 0 3 16,-2 3 13-16,2 3 3 15,0 0-7-15,-1 1-2 16,1 2-4-16,-2 2 4 15,1 3-5-15,-1 3 1 16,1 2-4-16,-1 2-7 0,2 0 17 16,0 0 5-1,0-1-10-15,0-1-5 0,0-4-15 16,0-2-2-16,2-2 1 15,1-3-8-15,-2-1 1 16,1-2 0-16,-1-2-1 16,-1-1 2-16,0-2-1 15,2 0 9-15,-2 0 2 16,0 0 0-16,0 0 8 15,0 0 0-15,0 0-4 16,0 0 3-16,0 0-13 16,0 0-4-16,0 0-2 15,0 0-41-15,0 0-54 16,0 0-101-16,0-1-157 0,0-2-472 15</inkml:trace>
  <inkml:trace contextRef="#ctx0" brushRef="#br0" timeOffset="21586.23">10734 10532 622 0,'0'0'172'15,"0"0"41"-15,0 0-127 16,0 0-32-16,0 0-9 15,0 0 8-15,0 0-27 16,0 0-17-16,0 0 3 16,0 0 14-16,0 0 13 15,0 0 15-15,0 0 11 16,0 0-3-16,0 0-11 15,0 0-6-15,0 0-10 16,0 0 0-16,0 0 5 16,0 0-14-16,0 0-11 15,0 0-2-15,0 0-4 0,0 0 5 16,0 0-12-16,0 0 9 15,0 0 10-15,0-1-1 16,0 1 8-16,0 0-1 16,0 0-7-16,0 0 1 15,0 0-7-15,0 0-8 16,0 0 3-16,0 0 1 15,0-2 12-15,0 2 7 16,0 0-2-16,0 0-1 16,0 0 7-16,0 0-8 15,0 0 1-15,0 0-4 16,0 0 4-16,0-1-3 0,0 1-4 15,0-2 4-15,0 0-9 16,0 1-3-16,1-3 1 16,2 2-11-16,0 0 7 15,0-1 6-15,0 2-13 16,2 1 1-16,0 0-2 15,3 0-1-15,0 0 1 16,1 6-1-16,0 6-5 16,1 5 5-16,-2 3-8 15,-2 5 9-15,-2 1 0 16,-2 1 0-16,-2 1 1 15,0-3 6-15,0-1-7 16,0-2 1-16,-9-3-1 0,-2-2 1 16,-1-4-1-1,0-3 0-15,2-4-1 0,-3 0 0 16,0-6 0-16,0 0 1 15,4 0-15-15,0 0 8 16,0-7-5-16,3-1-4 16,3-2 1-16,2-1 0 15,1 2-4-15,0 2 5 16,0 2-21-16,0 1-20 15,0 1-46-15,1-1-82 16,4-1-131-16,-2 0-398 0</inkml:trace>
  <inkml:trace contextRef="#ctx0" brushRef="#br0" timeOffset="22442.28">10779 10278 669 0,'0'0'345'0,"0"0"-168"16,0 0-82-16,0 0-25 15,0 0 27-15,0 0-33 16,0 0-44-16,-2-18-19 16,-2 18 8-16,-4 1-8 15,-2 6 15-15,1 3-9 16,1-1 4-16,4-2 3 15,0 0-7-15,4-3-5 16,0-2-1-16,0-1 5 16,0-1 4-16,5 0-4 15,1 0-5-15,-1 0 9 0,0-6-9 16,-4 2 5-16,1-2-5 15,-2 1 1-15,1 0 4 16,-1 1-5-16,0 1 1 16,0 2 8-16,0 0 15 15,-1 1-14-15,-6 0-5 16,-2 0-6-16,-1 0 0 15,3 5 0-15,-1 1 0 16,5 0-8-16,0 0 6 16,3-1 0-16,0-1-4 15,0-1-8-15,0 0 3 16,5-2-12-16,2-1-16 15,2 0-75-15,0 0-110 16,-3-4-623-16</inkml:trace>
  <inkml:trace contextRef="#ctx0" brushRef="#br0" timeOffset="23388.33">11003 10508 487 0,'0'0'591'0,"0"0"-459"16,0 0-6-1,0 0-12-15,0 0-9 0,0 0-40 16,0 0-30-16,-35-14 2 16,35 13 4-16,0-2 11 15,0 2-8-15,0-2-6 16,0 1 16-16,0 2-5 15,0 0-11-15,0 0-9 16,0 0-3-16,0 0-13 16,0 0 2-16,0 0-13 15,0 2-2-15,0 9 37 16,0 3 13-16,0 1 5 15,0 5-21-15,0-1-3 16,0-1-6-16,0-1-9 16,0 0 1-16,0-2-1 0,0-1-9 15,0-3 4-15,0-3-1 16,2-1-1-16,-1-3-2 15,1 0-7-15,-1-3 2 16,-1-1 5-16,0 2-7 16,2-2 9-16,-2 0-8 15,0 0 8-15,0 0-9 16,1 0-7-16,-1 0-51 15,0 0-36-15,0-2-81 16,0 1-115-16,0-1-199 16,0-1-742-16</inkml:trace>
  <inkml:trace contextRef="#ctx0" brushRef="#br0" timeOffset="24425.39">10906 10649 514 0,'0'0'79'16,"0"0"103"-16,0 0-22 15,0 0-70-15,0 0-32 16,0 0-9-16,0 0 2 16,-3-2-1-16,3 1-3 15,0 1 6-15,0 0 1 16,0-2 13-16,0 2-5 15,0-2-5-15,-3 2-8 16,1-1-15-16,-2-1-5 16,1 1 0-16,-2 0-6 15,1-1-12-15,1 2 12 16,0-1 21-16,3 1 7 15,0 0 6-15,0 0-11 0,0 0-2 16,0 0-11-16,0 0-20 16,1 0-13-16,8-2 11 15,6 2-10-15,-1 0-1 16,3-1-8-16,1-1-20 15,-1 1-1-15,-2 1-13 16,-3-3 8-16,-3 2 14 16,-3 0 11-16,-2-3 8 15,-3 3 1-15,1 0 6 16,-2 1 1-16,0-2-6 15,0-1 5-15,0 2 0 16,0 0-5-16,1-1-1 0,2-1-8 16,2 2 7-16,0 1-11 15,-2 0 6-15,0 0 6 16,-3 0-1-16,0 0-14 15,0 0 14-15,0 0-7 16,0 0-4-16,0 0 12 16,-5 0 0-16,0 0 8 15,2 0-7-15,2 0 5 16,-1 0-5-16,2 0-1 15,0 0 7-15,0 0-7 16,-1 0-2-16,1 0-4 16,-2 0-67-16,-1 0-147 15,0 0-146-15,1 0-360 0</inkml:trace>
  <inkml:trace contextRef="#ctx0" brushRef="#br0" timeOffset="24906.42">11168 10472 497 0,'0'0'607'0,"0"0"-451"16,0 0-66-16,0 0-3 16,0 0 3-16,0 0-27 0,0 0-30 15,0-6-2 1,0 6-6-16,0 0 4 0,0 0-10 15,0 10 39-15,0 3 8 16,-3 5-10-16,-1 3 11 16,1 3 15-16,-2 4-23 15,2 0-9-15,0-1-13 16,2-4-17-16,-1 0 4 15,2-3 4-15,0-3-10 16,0-4 1-16,0-3-18 16,0-3 12-16,0-2-4 15,0-4 2-15,0-1 6 16,0 0-5-16,0 0 9 15,0 0 1-15,0 0-2 0,0 0-6 16,0 0-14-16,2-4 0 16,-1 1-7-16,1 0-48 15,-2 2-96-15,0-2-187 16,0 1-504-16</inkml:trace>
  <inkml:trace contextRef="#ctx0" brushRef="#br0" timeOffset="26195.49">11152 11802 697 0,'0'0'399'16,"0"0"-221"-16,0 0-45 16,0 0 28-16,0 0-19 15,0 0-47-15,0 0-8 16,-24-24-12-16,24 20-11 15,0 1-12-15,0-1-17 16,0 1 9-16,0 0-7 16,0 1-12-16,0 0 2 15,0 0-6-15,0 2-1 16,0 0-2-16,0 0-6 15,0 0-2-15,0 0 1 0,0 0 5 16,0 0 8-16,0 0-17 16,0 0 4-16,0 0-11 15,0 6 0-15,0 9 20 16,0 7 8-16,0 3-16 15,0 2-6-15,0-1-5 16,3 1 0-16,1-4 5 16,-1-5-6-16,-1-2 0 15,-2-6 0-15,0-4-1 16,0 1 0-16,-12-4-8 15,-2 0 9-15,-2-3 0 16,1 0 0-16,-4 0 1 16,2 0-1-16,0 0 0 0,1 0-1 15,5-2 1 1,2 0 0-16,4-1 0 0,2 1 1 15,2 2-1-15,1 0-1 16,0 0 0-16,0 0 1 16,0 0 0-16,0-1-1 15,0 1-9-15,0 0-3 16,0-3 4-16,1 3-25 15,4 0-29-15,-2-1-52 16,0-5-100-16,-2-1-121 16,-1 0-624-16</inkml:trace>
  <inkml:trace contextRef="#ctx0" brushRef="#br0" timeOffset="26907.53">11117 11520 618 0,'0'0'489'0,"0"0"-316"16,0 0-40-16,0 0 11 0,0 0-35 16,0 0-42-16,0 0-45 15,-23-24-13-15,17 24-8 16,0 7 0-16,1 1 0 15,2 2 18-15,-1 2 2 16,2-1-1-16,2 2-1 16,0-2-10-16,0-1-8 15,0-3-1-15,6-3-1 16,0-2-9-16,0-2 1 15,2 0 9-15,-2-2 0 16,-1-8-1-16,-2-1-6 16,-1-2 0-16,-2 2 1 15,0 3 6-15,0-2-2 16,-2 7 1-16,-5 0-1 15,1 3-13-15,-1 0 2 0,-2 0-9 16,-5 10-48-16,5 1-93 16,0-1-329-16</inkml:trace>
  <inkml:trace contextRef="#ctx0" brushRef="#br0" timeOffset="28246.6">11177 13961 682 0,'0'0'555'0,"0"0"-371"16,0 0-76-16,0 0 34 16,0 0-26-16,0 0-24 15,0 0-45-15,-12-28-12 16,12 28-10-16,0 0-2 15,0 0 6-15,0 0 9 16,0 0-4-16,0 0-9 16,-3 4 2-16,3 6 11 15,0 4-14-15,0 3-3 16,0 3 2-16,0 1-4 15,0 0-11-15,0 2-8 16,5-2 13-16,-2 0-13 0,1-1 0 16,-2-3 2-16,-2-3-1 15,0 0 0-15,0-4 11 16,0 0-11-16,0-2 10 15,-5-2-11-15,1-2 0 16,-2 1 0-16,1-4 0 16,-1-1 0-16,-1 0-1 15,-2 0 1-15,0 0-1 16,1-3 2-16,2-3-1 15,2 2 0-15,1 0-1 16,0 2-18-16,3-2-28 16,0 2-43-16,0-5-50 15,0 2-119-15,0-2-257 0</inkml:trace>
  <inkml:trace contextRef="#ctx0" brushRef="#br0" timeOffset="28884.65">11191 13684 920 0,'0'0'279'15,"0"0"-167"-15,0 0 32 16,0 0-35-16,0 0-56 15,0 0-41-15,0 0 1 0,-33 5-11 16,30 3-2-16,1 1 8 16,1-2-7-16,1 0 12 15,0-3-2-15,0-1 2 16,0 0-12-16,1-3-1 15,5 0-13-15,0 0 7 16,0 0-9-16,-1 0-4 16,-2-1 2-16,1-5 3 15,-2-1 14-15,-1 1 0 16,1-1 1-16,-2 1 10 15,0 2 5-15,0 1 4 16,0 2 12-16,0 1-20 16,-3 0-2-16,-5 0-10 0,1 0-24 15,-2 6-56 1,3-1-155-16,3-4-479 0</inkml:trace>
  <inkml:trace contextRef="#ctx0" brushRef="#br0" timeOffset="30123.72">10910 12719 464 0,'0'0'571'16,"0"0"-374"-16,0 0-25 15,0 0-16-15,0 0-30 16,0 0-13-16,0 0-2 15,0-22-17-15,2 21-30 16,1-1-11-16,-2 2-15 0,5 0-24 16,-3 0 5-16,3 7-6 15,0 4 5 1,2 5-9-16,-1 0-3 0,-1 6 0 15,0-1-5-15,0 0-1 16,-3 0 2-16,-2 1-2 16,-1-2 1-16,0-1 12 15,0-1-2-15,-6 1 9 16,-4-3 3-16,-5-2-9 15,1-4-3-15,0 0-5 16,0-5-5-16,-1-3 5 16,2-2-6-16,1 0-9 15,0 0 2-15,1-6-18 16,4-5-1-16,-2 2 4 15,5-1 12-15,2 2 9 0,1 1-11 16,1 2 3-16,0 3-41 16,0 2-55-16,0 0-81 15,0 0-136-15,1 0-477 0</inkml:trace>
  <inkml:trace contextRef="#ctx0" brushRef="#br0" timeOffset="30840.76">10900 12484 715 0,'0'0'395'16,"0"0"-108"-16,0 0-119 15,0 0-51-15,0 0-26 16,0 0-38-16,0 0-37 16,-20-12-14-16,19 12-1 15,-1 6 0-15,2 0 7 16,0 1-8-16,0 2 0 15,0-2 0-15,0 0-16 16,0-2 16-16,2 1-32 16,1-2-28-16,0-1 20 0,1 0-11 15,-1-2-4 1,0-1 1-16,0 0 25 0,0 0 7 15,-1-4 8-15,1-5 2 16,-3 0-1-16,0-1 4 16,0 0 9-16,0 0 9 15,0 0 1-15,-5 1 9 16,-4 5 2-16,0 2 17 15,0 2-15-15,0 0-12 16,2 0 5-16,0 5-6 16,4 1-9-16,3-1 0 15,0 2-1-15,1-4-45 16,12-1-76-16,-2-2-186 0</inkml:trace>
  <inkml:trace contextRef="#ctx0" brushRef="#br0" timeOffset="31910.82">11141 12738 550 0,'0'0'60'16,"0"0"147"-16,0 0-16 15,0 0-44-15,0 0-17 16,0 0-11-16,0 0-13 16,0-19-21-16,0 16-5 15,0 2-16-15,0-2 2 16,0 2 5-16,0-1-11 15,0 2-4-15,0-1-8 16,0 1-17-16,2 0-9 16,1 0-6-16,0 0-4 0,0 0-6 15,1 1 7 1,-1 8 1-16,3 5-1 0,-4 0 5 15,1 2 5-15,-2 4-1 16,-1-2 8-16,0-1-8 16,0-2 0-16,0-3 2 15,0-2 0-15,0-3-13 16,0-3 1-16,0-3-6 15,0 0 0-15,0-1 0 16,0 2-5-16,0-2 6 16,0 0 0-16,0 0-1 15,0 0 9-15,0 0-6 16,0 0-3-16,0 0 4 15,0 0-10-15,0 0-1 16,0 0 0-16,0 0-35 0,0 0-60 16,3 0-109-1,-1 0-148-15,1 0-296 0</inkml:trace>
  <inkml:trace contextRef="#ctx0" brushRef="#br0" timeOffset="32856.87">11076 12847 456 0,'0'0'110'0,"0"0"-74"16,0 0-30-16,0 0 132 15,0 0-35-15,0 0-43 16,0 0 4-16,0-10 10 16,0 7-12-16,-2 1 6 15,-1-1 1-15,2 2-8 16,1 0 6-16,0 1 5 15,0-2-2-15,0 2-2 0,0-1-6 16,0-2 2-16,0 1-23 16,6 0-17-16,1-1 10 15,1 1 3-15,1-1-11 16,2 1-6-16,3 0-6 15,2 0-6-15,2-1-7 16,2 0-1-16,0 0 7 16,-1 0-7-16,-2 1-2 15,-3 0 1-15,-2-1-12 16,-5 2 13-16,-4 0 0 15,-3-1 1-15,0 1 7 16,0 0-7-16,0-1-1 16,-3 1 0-16,-3 1 0 15,1 0 0-15,1 0 2 16,1 0-2-16,3 0 1 0,0 0 0 15,0 0 5-15,-1 0-6 16,1 0 1-16,0 0-1 16,0 0 1-16,0 0-1 15,0 0 1-15,0 0-1 16,0 0 0-16,0 0 0 15,0 0-4-15,-2 0 3 16,2 0 1-16,-1 0-18 16,-1 0-36-16,-1 0-45 15,0 0-66-15,0 0-104 16,0 0-440-16</inkml:trace>
  <inkml:trace contextRef="#ctx0" brushRef="#br0" timeOffset="33428.91">11347 12628 517 0,'0'0'84'15,"0"0"157"-15,0 0-62 16,0 0-55-16,0 0-22 0,0 0-11 15,0 0 15-15,-3-7-20 16,3 5 1-16,0 0-7 16,0 2 5-16,0 0 0 15,0 0-17-15,0 0-12 16,0 0-12-16,0 0-25 15,0 4 0-15,0 10 30 16,8 5 11-16,-1 7-4 16,-1 5 0-16,2 2-2 15,-4 3-25-15,0-4-11 16,-1-3-5-16,-3-4-11 15,0-5 4-15,0-3 1 16,0-3-7-16,0-1 2 0,0-3-2 16,0-3 1-1,0-3 0-15,0-1 0 0,0-3 0 16,0 1 5-16,0-1-5 15,0 0 6-15,0 0 2 16,0 0 1-16,0 0 4 16,2 0-7-16,-1 0-6 15,2 0-1-15,0 0-9 16,-1-1-55-16,-2-3-109 15,0-1-185-15,0 1-535 0</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cm"/>
          <inkml:channel name="T" type="integer" max="2.14748E9" units="dev"/>
        </inkml:traceFormat>
        <inkml:channelProperties>
          <inkml:channelProperty channel="X" name="resolution" value="1516.99072" units="1/cm"/>
          <inkml:channelProperty channel="Y" name="resolution" value="2427.18506" units="1/cm"/>
          <inkml:channelProperty channel="F" name="resolution" value="11.375" units="1/cm"/>
          <inkml:channelProperty channel="T" name="resolution" value="1" units="1/dev"/>
        </inkml:channelProperties>
      </inkml:inkSource>
      <inkml:timestamp xml:id="ts0" timeString="2021-02-24T17:45:56.074"/>
    </inkml:context>
    <inkml:brush xml:id="br0">
      <inkml:brushProperty name="width" value="0.05292" units="cm"/>
      <inkml:brushProperty name="height" value="0.05292" units="cm"/>
      <inkml:brushProperty name="color" value="#FF0000"/>
    </inkml:brush>
  </inkml:definitions>
  <inkml:trace contextRef="#ctx0" brushRef="#br0">10873 17635 316 0,'0'0'157'15,"0"0"211"-15,0 0-215 0,0 0-82 16,0 0-12-1,0 0-23-15,0-2-30 0,0 2-5 16,0-2 0-16,0 2 6 16,0 0 12-16,0 0 52 15,0 0 13-15,0 0-3 16,0 0-15-16,0 0-2 15,0 0-10-15,0 0-11 16,0 0-2-16,0 0-10 16,0 0-2-16,0 0-3 15,0 0-2-15,0 0 0 16,0 0-2-16,0 0-8 15,0 0 10-15,0 0 0 16,0 0-1-16,0 0 5 16,0 0-13-16,0 0-3 0,0 0-11 15,0 6 8-15,0 4 9 16,0 3-3-16,0 3-13 15,6 1 8-15,4 3-10 16,-1 4 0-16,3 0 0 16,1 1 0-16,0-2 0 15,-4 0 0-15,1 0-2 16,-6-4 1-16,-1-2-10 15,-1-2 11-15,-2-2-1 16,0-1-1-16,0-5 2 16,0 3 1-16,-6-4 1 15,-2 0 5-15,0-1-7 0,0-3 2 16,0 1-1-1,2-3 8-15,-2 0 0 0,0 0-9 16,1 0 1-16,1 0-1 16,-2 0 0-16,4-1 1 15,1-2-1-15,0 0 1 16,1 0-1-16,1 2 0 15,1 0-1-15,0 1 0 16,0-2 0-16,0 2 0 16,0 0-5-16,0 0 6 15,-2 0 0-15,2 0 1 16,0 0-1-16,0 0 6 15,-1-1-6-15,1 1 2 16,-2 0-2-16,2-1-9 16,0-1-49-16,0-9-108 0,0 1-186 15,3-2-457-15</inkml:trace>
  <inkml:trace contextRef="#ctx0" brushRef="#br0" timeOffset="885.05">10880 17369 502 0,'0'0'351'0,"0"0"-118"16,0 0-165-16,0 0-29 15,0 0 26-15,0 0-32 16,0 0-21-16,-18-2-11 15,17 2-1-15,-2 0 7 16,0 0 13-16,-1 5 21 16,1 2-2-16,0 1 6 15,-1 2-14-15,3 2-13 16,1-1-2-16,0-1-7 15,0 0-9-15,0-5-1 16,1-2-5-16,4-3-12 16,1 0-3-16,0 0 9 15,-2-5 5-15,-1-2 6 0,-1-5 0 16,-2 2 1-1,0-1 2-15,0 2 8 0,0 1 9 16,-5 2 13-16,-2 2 1 16,1 1-2-16,0 3-14 15,0 0-14-15,1 0-3 16,1 7-35-16,0 3-93 15,2-1-247-15</inkml:trace>
  <inkml:trace contextRef="#ctx0" brushRef="#br0" timeOffset="2358.13">10832 16491 649 0,'0'0'357'0,"0"0"-171"16,0 0-57-16,0 0-19 15,0 0-43-15,0 0-22 16,0 0-14-16,-10-21-5 15,10 20 2-15,0 0 15 16,0 1 13-16,-1 0 1 0,1 0 7 16,-2 0 3-16,2 0-9 15,0 0-19-15,0 0-4 16,0 0-8-16,-1 0-14 15,1 0-6-15,0 0-7 16,0 0 0-16,0 9-2 16,0 4 2-16,0 2 6 15,4 2-6-15,3 2-2 16,1 1 2-16,-2-2 0 15,-1-1 0-15,-1-2 0 16,-2-1 0-16,-2-1 0 16,0-2 0-16,0-1 0 15,-8-1 9-15,-3-2-9 0,-2-2 0 16,0 0 2-1,-1-4-2-15,-1 0 11 0,2-1-11 16,0 0-7-16,2 0 7 16,3 0 7-16,1 0-7 15,3-2 0-15,2 0 0 16,2 1 1-16,0 1-1 15,0 0-2-15,0 0-4 16,0 0 5-16,0 0-25 16,0 0-12-16,0 0-35 15,0 0-61-15,0-3-77 16,0 0-131-16,0-1-410 0</inkml:trace>
  <inkml:trace contextRef="#ctx0" brushRef="#br0" timeOffset="3057.17">10767 16252 461 0,'0'0'359'15,"0"0"-200"-15,0 0-79 16,0 0 2-16,0 0 24 16,0 0-29-16,0 0-19 0,-9-12-6 15,5 12-6-15,-3 0-9 16,1 0-13-16,-1 1-2 15,0 5 3-15,1 3-5 16,1-1-7-16,4 1-1 16,1-1-12-16,0 1 0 15,0-2-7-15,6-2 7 16,1-2-1-16,3-2-19 15,-1-1 5-15,-1 0-5 16,-2 0 20-16,0-5 0 16,-5-1 0-16,-1-1-1 15,0 2 2-15,0-1 5 16,-1 2 10-16,-6 1-15 15,1 2 10-15,-1-1-11 0,4 2 0 16,-1 0 0-16,2 0-2 16,1 0-12-16,1 0-47 15,0 6-125-15,0-2-111 0</inkml:trace>
  <inkml:trace contextRef="#ctx0" brushRef="#br0" timeOffset="3757.21">11006 16419 159 0,'0'0'306'0,"0"0"191"15,0 0-380-15,0 0-23 16,0 0 24-16,0 0-8 16,0 0-43-16,-15 0-6 15,15 0 4-15,0 0 11 16,0 0 1-16,0 0-7 15,-2 0-8-15,2 0-23 16,0 0-18-16,0 5-11 16,0 3 9-16,0 5 33 15,0 4-16-15,0 4-5 0,5 1 3 16,1 3-21-16,-2-3 5 15,1-1-10-15,-1-3-7 16,-1-3-1-16,0-5 0 16,-2-4 0-16,1-4 0 15,-2-1 6-15,1-1-6 16,1 0 0-16,-1 0-9 15,3 0 8-15,-3-1-29 16,1-3-30-16,-1 0-56 16,1 1-79-16,-1-2-32 15,2 3-95-15,-3-3-476 0</inkml:trace>
  <inkml:trace contextRef="#ctx0" brushRef="#br0" timeOffset="4474.25">10945 16568 401 0,'0'0'111'0,"0"0"-95"15,0 0 290-15,0 0-125 16,0 0-76-16,0 0-6 15,0 0 2-15,-11 0-20 0,9 0-20 16,2 0-10 0,0 0-1-16,0 0 6 0,0 0 4 15,0-1-4-15,0 1 12 16,0-2-24-16,5-2-25 15,8 0-7-15,2-1-12 16,5 1 1-16,-1 0-1 16,-1 0 0-16,-1 2-28 15,-4-2-4-15,-3 4 0 16,-2 0 13-16,-2-2 10 15,-3 2 9-15,-3 0 7 16,0 0-6-16,0 0 7 16,0 0-8-16,0 0 18 15,0 0 14-15,0 0-14 16,-2 0-18-16,-1 0 0 0,-1 0 0 15,2 0 0-15,1 0 10 16,1 0-10-16,0 0 0 16,0 0-37-16,0 0-23 15,0 0-58-15,3 0-5 16,4 0-83-16,-1-1-136 0</inkml:trace>
  <inkml:trace contextRef="#ctx0" brushRef="#br0" timeOffset="5031.28">11261 16406 489 0,'0'0'395'16,"0"0"-184"-16,0 0-89 15,0 0 4-15,0 0-17 16,0 0-48-16,0 0-29 16,0 0 4-16,0 0 6 15,0 0 5-15,0 0 4 16,0 0 1-16,0 0 0 0,-2 0-10 15,0 0-17-15,0 2-9 16,0 8 10-16,2 3-11 16,0 4 4-16,0 4 8 15,0 1-8-15,0 4 11 16,2 1-11-16,5 1 3 15,-1-3-7-15,-1-2-5 16,1-5 1-16,-2-2-11 16,-1-3 1-16,0-5 6 15,-3-3-5-15,1-2 8 16,-1-1-10-16,0-2 18 15,0 0 0-15,0 0 1 16,0 0 3-16,0 0-4 16,0 0-17-16,2 0 6 15,-2 0 3-15,0 0-10 0,1 0-44 16,1 0-61-16,-1 0-117 15,2-6-175-15,-1-1-827 0</inkml:trace>
  <inkml:trace contextRef="#ctx0" brushRef="#br0" timeOffset="6952.39">11787 18240 614 0,'0'0'415'15,"0"0"-234"-15,0 0-92 16,0 0 22-16,0 0-36 16,0 0-39-16,0 0-15 15,0-7 11-15,0 5 1 16,0 2 11-16,0 0 13 15,0 0 3-15,0 0 10 16,0 0-22-16,0 0-5 16,0 0-5-16,0 0-6 15,0 0-16-15,0 4-3 0,2 6 12 16,2 3 1-16,2 5-17 15,-1-1 3-15,1 1-5 16,1 1-6-16,-2-4-1 16,-1 0 0-16,-1-4 0 15,-3-4 0-15,0-1 1 16,0-2-1-16,0-1 6 15,0-3 0-15,0 1-6 16,0-1 9-16,0 0 0 16,0 0-8-16,0 0 3 15,0 0-4-15,0 0-1 16,0 0-11-16,2 0-7 15,1-7 10-15,0-2-7 0,0-3 7 16,1-4-9 0,-1-2-8-16,1-3-6 0,-1-2 3 15,2 1-18-15,0 2 13 16,-1 2 19-16,2 3 9 15,0 1 5-15,0 0-10 16,1 2 9-16,1-1-12 16,1 2-1-16,-5 4 14 15,1 1-7-15,-4 5 7 16,1 1-4-16,-1 0 5 15,1 4 19-15,-1 7 14 16,1 4-3-16,1 2-5 16,1 0-3-16,-1 1-9 15,1-2-13-15,2 0 7 16,-1-2-6-16,1 1 0 0,-1-5 1 15,-1 0 14-15,-1-1-9 16,-2-4-5-16,1 1 15 16,-1-1-2-16,-1-3 5 15,2 1-11-15,-2-3-8 16,0 1 1-16,1-1-2 15,-1 0 0-15,0 0-1 16,0 0 1-16,0 0-13 16,0 0-25-16,0 0-85 15,0 0-112-15,0-4-255 16,0 0-374-16</inkml:trace>
  <inkml:trace contextRef="#ctx0" brushRef="#br0" timeOffset="7478.42">12063 18226 388 0,'0'0'789'0,"0"0"-557"16,0 0-92-16,0 0 18 0,0 0-23 15,0 0-49-15,0 0-23 16,-14 4 16-16,14-4 2 16,0 0-13-16,0 0-9 15,0 0-9-15,0 0-5 16,0 0-24-16,4 0-2 15,8 0-6-15,0 0-3 16,4 0-10-16,1-1-7 16,0-5-5-16,-1 0-12 15,-2-1 9-15,-3 3 3 16,-4 0 12-16,-1 1 0 15,-3 0 1-15,-1 0-1 16,-1 2 7-16,-1 1 1 16,0 0-2-16,0 0-5 15,0 0 4-15,0 0-5 0,0 0-1 16,0 0-28-16,0 0-42 15,0 0-47-15,0 0-54 16,0 0-49-16,0 0-45 16,0 0-129-16,0 0-519 0</inkml:trace>
  <inkml:trace contextRef="#ctx0" brushRef="#br0" timeOffset="7855.44">12290 18101 924 0,'0'0'661'0,"0"0"-516"0,0 0-36 15,0 0 33-15,0 0-79 16,0 0-48-16,0 0-8 15,6 7 26-15,3 4 17 16,0 5 23-16,-1 5 4 16,1 2-1-16,-2 3-35 15,-1-1 2-15,-3-1-7 16,0 0-8-16,0-4-8 15,0-3-13-15,-2-3 4 16,1-5-10-16,1-3-1 16,-2-2 0-16,2-2-1 15,-3-2-5-15,2 1 6 0,-2-1-17 16,0 0-29-16,0 0-24 15,0 0-53-15,3 0-88 16,0-6-145-16,0-4-374 16</inkml:trace>
  <inkml:trace contextRef="#ctx0" brushRef="#br0" timeOffset="9317.53">13537 18091 456 0,'0'0'521'0,"0"0"-223"16,0 0-101-16,0 0-27 16,0 0 8-16,0 0-62 15,0 0-35-15,-7 0-20 0,7 0-15 16,0 0-2-16,0 0-24 15,0 6 25-15,0 5 11 16,7 1-13-16,-1 3-3 16,-1 5 4-16,1 1-11 15,0 3-9-15,-1-1-2 16,0-1-2-16,-2-3-19 15,0-4-1-15,-1-3 1 16,-1-5 8-16,-1-4-8 16,2-2-1-16,-2-1 1 15,0 0 0-15,0 0 1 16,0 0-2-16,0-7 0 15,0-3-12-15,0-3-12 16,0-1-9-16,0-3 10 16,0-1-20-16,0 0 13 0,4-1-4 15,4 1-21-15,3 1 18 16,0 1-7-16,1 5 16 15,-2 3 15-15,-1 1 12 16,0 2-1-16,0 2 2 16,-1 2-2-16,-2 1 2 15,0 0 9-15,1 0-9 16,-4 0 0-16,0 1 8 15,-2 12 1-15,-1 8 25 16,2 3 7-16,-2 4-8 16,0 4 11-16,3-4-16 15,0 1 17-15,0-4-32 0,2-3-6 16,-1-4 10-16,2-4-16 15,-3-5-1-15,-2-3 6 16,1-4-5-16,-2-2-1 16,1 0 0-16,-1 0-9 15,0 0-4-15,0 0-41 16,0-5-49-16,5-6-73 15,-1 2-131-15,1 0-213 0</inkml:trace>
  <inkml:trace contextRef="#ctx0" brushRef="#br0" timeOffset="10790.61">15158 18190 548 0,'0'0'152'16,"0"0"145"-16,0 0-106 16,0 0-78-16,0 0-29 15,0 0-8-15,0 0-19 0,0-27-12 16,0 27 13-16,0 0 13 15,0 0 4-15,0 0 2 16,0 0-11-16,0 0-10 16,0 0-8-16,0 0 3 15,0 0-7-15,0 0-11 16,0 3 2-16,0 7 18 15,1 4-13-15,4 5-1 16,2 1-5-16,-1 2-5 16,0-1-14-16,-1 2-3 15,1-3-3-15,-3-2 0 16,1-4-8-16,-1-3 0 15,-2-2 0-15,-1-4 1 16,2-1-2-16,-2-4 1 16,0 0 0-16,0 0-1 0,0-4 0 15,0-7-13-15,0-2 4 16,0-4-15-16,0-3-14 15,0-3 2-15,0 1-16 16,0 1 4-16,0 2-2 16,3 2 11-16,1 3 8 15,1 1-13-15,1 2-10 16,1 0 28-16,-1 6 7 15,0 1 10-15,-3 2 9 16,0 2 2-16,0 0 25 16,0 5 23-16,0 9 4 15,3 3-19-15,0 1 0 0,0 3 2 16,0 2-15-16,0-2-4 15,0-1 4-15,0 1 0 16,-2-1-13-16,-1-4 6 16,0-1-2-16,-1-3-4 15,-1-3-7-15,-1-3-1 16,2-2 0-16,-2-4 0 15,1 0 0-15,-1 0 8 16,2 0-9-16,0 0-10 16,-2 0-5-16,2 0-15 15,-2-3-33-15,2 0-45 16,1-2-88-16,0-1-131 15,0 2-308-15</inkml:trace>
  <inkml:trace contextRef="#ctx0" brushRef="#br0" timeOffset="11524.65">15477 18180 472 0,'0'0'246'0,"0"0"35"15,0 0-140-15,0 0-68 16,0 0-6-16,0 0-5 16,0 0-31-16,-4 0-12 15,4 0 29-15,0 0 21 0,-2 0 26 16,2 0 16-16,-1 0 20 15,1 0-3-15,0 0-14 16,-2 0-21-16,2 0-21 16,0 0-29-16,0 0-22 15,0 10-7-15,0 5 17 16,0 4-11-16,3 4-2 15,4 2 5-15,-1 1 4 16,0-1-12-16,0-1-6 16,-1-4-8-16,1-3-1 15,-3-4 5-15,-2-5-5 16,1-4 0-16,-2-2 1 0,1-2-1 15,-1 0 8 1,0 0 1-16,0 0-2 0,0 0-7 16,0-2-7-16,0-3-8 15,0 0-12-15,0-1-17 16,0 1-17-16,2 1-25 15,2-2-50-15,5-4-64 16,1 2-74-16,-4-1-249 0</inkml:trace>
  <inkml:trace contextRef="#ctx0" brushRef="#br0" timeOffset="12478.71">15407 18350 459 0,'0'0'79'16,"0"0"-53"-16,0 0 124 16,0 0-34-16,0 0-66 15,0 0-21-15,0 0 25 0,-5-2 6 16,4 2 1-1,1 0 9-15,0 0 15 16,-2 0 2-16,2 0-6 0,0 0-11 16,0 0-8-16,0 0 2 15,-1 0 3-15,1 0 14 16,0 0 18-16,-2 0-10 15,2 0-8-15,-1 0-8 16,1 0-14-16,-2 0-15 16,2 0-7-16,0 0-1 15,0 0 2-15,0-3-13 16,6 0-5-16,8-2-10 15,5-1-4-15,3-2-6 16,2 0 0-16,-1 1-15 16,-1 0-7-16,-3 1-8 0,-6 2 7 15,-4 1-1-15,-2 1 0 16,-4 2 18-16,-2 0 5 15,-1 0 1-15,0 0 0 16,0 0 7-16,0 0 10 16,0 0-4-16,0 0-12 15,0 0 9-15,0 0-8 16,0 0 5-16,0 0 3 15,0 0-9-15,0 0 0 16,0 0-1-16,0 0 1 16,0 0 0-16,0 0-1 15,0 0 0-15,0 0-1 16,0 0-12-16,0 0-11 0,0 0-18 15,0 0-25 1,0 0-11-16,0 0-26 0,0 0-44 16,0 0-60-16,3 0-157 15,0-1-348-15</inkml:trace>
  <inkml:trace contextRef="#ctx0" brushRef="#br0" timeOffset="13140.75">15732 18143 517 0,'0'0'162'0,"0"0"173"15,0 0-154-15,0 0-99 16,0 0 37-16,0 0-19 16,0 0-45-16,-9 0-25 15,9 0 3-15,0 0 17 16,0 0 15-16,0 0 14 0,-3 0 13 15,3 0-4 1,0 0-12-16,-1 0-20 0,1 0 8 16,0 0-20-16,0 0 11 15,0 0-23-15,0 0-1 16,0 0-19-16,0 8 3 15,0 4 6-15,0 5 11 16,0 6 7-16,0 4-9 16,0 2-8-16,0 0-7 15,8 2 4-15,2-5-17 16,-1-3 5-16,-1-3-7 15,-3-4 1-15,-1-5 0 16,-2-4-1-16,-2-3 2 16,1-3-2-16,-1 1 1 15,0-2 5-15,0 0-4 0,0 0 8 16,0 0-1-16,0 0-8 15,0 0 7-15,0 0-7 16,0-2 1-16,0 1-2 16,0-1-7-16,0 0-12 15,0 1-35-15,0-3-62 16,0-3-69-16,3 2-142 15,0-1-254-15</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0BBE97E3-4DF8-4680-9273-985365FF77A8}" type="datetimeFigureOut">
              <a:rPr lang="en-GB" smtClean="0"/>
              <a:t>17/02/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995C486-B30A-4329-8521-67D2B1D2D333}" type="slidenum">
              <a:rPr lang="en-GB" smtClean="0"/>
              <a:t>‹#›</a:t>
            </a:fld>
            <a:endParaRPr lang="en-GB"/>
          </a:p>
        </p:txBody>
      </p:sp>
    </p:spTree>
    <p:extLst>
      <p:ext uri="{BB962C8B-B14F-4D97-AF65-F5344CB8AC3E}">
        <p14:creationId xmlns:p14="http://schemas.microsoft.com/office/powerpoint/2010/main" val="28602635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0BBE97E3-4DF8-4680-9273-985365FF77A8}" type="datetimeFigureOut">
              <a:rPr lang="en-GB" smtClean="0"/>
              <a:t>17/02/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995C486-B30A-4329-8521-67D2B1D2D333}" type="slidenum">
              <a:rPr lang="en-GB" smtClean="0"/>
              <a:t>‹#›</a:t>
            </a:fld>
            <a:endParaRPr lang="en-GB"/>
          </a:p>
        </p:txBody>
      </p:sp>
    </p:spTree>
    <p:extLst>
      <p:ext uri="{BB962C8B-B14F-4D97-AF65-F5344CB8AC3E}">
        <p14:creationId xmlns:p14="http://schemas.microsoft.com/office/powerpoint/2010/main" val="20391678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0BBE97E3-4DF8-4680-9273-985365FF77A8}" type="datetimeFigureOut">
              <a:rPr lang="en-GB" smtClean="0"/>
              <a:t>17/02/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995C486-B30A-4329-8521-67D2B1D2D333}" type="slidenum">
              <a:rPr lang="en-GB" smtClean="0"/>
              <a:t>‹#›</a:t>
            </a:fld>
            <a:endParaRPr lang="en-GB"/>
          </a:p>
        </p:txBody>
      </p:sp>
    </p:spTree>
    <p:extLst>
      <p:ext uri="{BB962C8B-B14F-4D97-AF65-F5344CB8AC3E}">
        <p14:creationId xmlns:p14="http://schemas.microsoft.com/office/powerpoint/2010/main" val="39987621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0BBE97E3-4DF8-4680-9273-985365FF77A8}" type="datetimeFigureOut">
              <a:rPr lang="en-GB" smtClean="0"/>
              <a:t>17/02/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995C486-B30A-4329-8521-67D2B1D2D333}" type="slidenum">
              <a:rPr lang="en-GB" smtClean="0"/>
              <a:t>‹#›</a:t>
            </a:fld>
            <a:endParaRPr lang="en-GB"/>
          </a:p>
        </p:txBody>
      </p:sp>
    </p:spTree>
    <p:extLst>
      <p:ext uri="{BB962C8B-B14F-4D97-AF65-F5344CB8AC3E}">
        <p14:creationId xmlns:p14="http://schemas.microsoft.com/office/powerpoint/2010/main" val="36456255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BBE97E3-4DF8-4680-9273-985365FF77A8}" type="datetimeFigureOut">
              <a:rPr lang="en-GB" smtClean="0"/>
              <a:t>17/02/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995C486-B30A-4329-8521-67D2B1D2D333}" type="slidenum">
              <a:rPr lang="en-GB" smtClean="0"/>
              <a:t>‹#›</a:t>
            </a:fld>
            <a:endParaRPr lang="en-GB"/>
          </a:p>
        </p:txBody>
      </p:sp>
    </p:spTree>
    <p:extLst>
      <p:ext uri="{BB962C8B-B14F-4D97-AF65-F5344CB8AC3E}">
        <p14:creationId xmlns:p14="http://schemas.microsoft.com/office/powerpoint/2010/main" val="17390085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0BBE97E3-4DF8-4680-9273-985365FF77A8}" type="datetimeFigureOut">
              <a:rPr lang="en-GB" smtClean="0"/>
              <a:t>17/02/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5995C486-B30A-4329-8521-67D2B1D2D333}" type="slidenum">
              <a:rPr lang="en-GB" smtClean="0"/>
              <a:t>‹#›</a:t>
            </a:fld>
            <a:endParaRPr lang="en-GB"/>
          </a:p>
        </p:txBody>
      </p:sp>
    </p:spTree>
    <p:extLst>
      <p:ext uri="{BB962C8B-B14F-4D97-AF65-F5344CB8AC3E}">
        <p14:creationId xmlns:p14="http://schemas.microsoft.com/office/powerpoint/2010/main" val="2220042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0BBE97E3-4DF8-4680-9273-985365FF77A8}" type="datetimeFigureOut">
              <a:rPr lang="en-GB" smtClean="0"/>
              <a:t>17/02/2025</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5995C486-B30A-4329-8521-67D2B1D2D333}" type="slidenum">
              <a:rPr lang="en-GB" smtClean="0"/>
              <a:t>‹#›</a:t>
            </a:fld>
            <a:endParaRPr lang="en-GB"/>
          </a:p>
        </p:txBody>
      </p:sp>
    </p:spTree>
    <p:extLst>
      <p:ext uri="{BB962C8B-B14F-4D97-AF65-F5344CB8AC3E}">
        <p14:creationId xmlns:p14="http://schemas.microsoft.com/office/powerpoint/2010/main" val="37537356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0BBE97E3-4DF8-4680-9273-985365FF77A8}" type="datetimeFigureOut">
              <a:rPr lang="en-GB" smtClean="0"/>
              <a:t>17/02/2025</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5995C486-B30A-4329-8521-67D2B1D2D333}" type="slidenum">
              <a:rPr lang="en-GB" smtClean="0"/>
              <a:t>‹#›</a:t>
            </a:fld>
            <a:endParaRPr lang="en-GB"/>
          </a:p>
        </p:txBody>
      </p:sp>
    </p:spTree>
    <p:extLst>
      <p:ext uri="{BB962C8B-B14F-4D97-AF65-F5344CB8AC3E}">
        <p14:creationId xmlns:p14="http://schemas.microsoft.com/office/powerpoint/2010/main" val="5818579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BBE97E3-4DF8-4680-9273-985365FF77A8}" type="datetimeFigureOut">
              <a:rPr lang="en-GB" smtClean="0"/>
              <a:t>17/02/2025</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5995C486-B30A-4329-8521-67D2B1D2D333}" type="slidenum">
              <a:rPr lang="en-GB" smtClean="0"/>
              <a:t>‹#›</a:t>
            </a:fld>
            <a:endParaRPr lang="en-GB"/>
          </a:p>
        </p:txBody>
      </p:sp>
    </p:spTree>
    <p:extLst>
      <p:ext uri="{BB962C8B-B14F-4D97-AF65-F5344CB8AC3E}">
        <p14:creationId xmlns:p14="http://schemas.microsoft.com/office/powerpoint/2010/main" val="3995390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BBE97E3-4DF8-4680-9273-985365FF77A8}" type="datetimeFigureOut">
              <a:rPr lang="en-GB" smtClean="0"/>
              <a:t>17/02/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5995C486-B30A-4329-8521-67D2B1D2D333}" type="slidenum">
              <a:rPr lang="en-GB" smtClean="0"/>
              <a:t>‹#›</a:t>
            </a:fld>
            <a:endParaRPr lang="en-GB"/>
          </a:p>
        </p:txBody>
      </p:sp>
    </p:spTree>
    <p:extLst>
      <p:ext uri="{BB962C8B-B14F-4D97-AF65-F5344CB8AC3E}">
        <p14:creationId xmlns:p14="http://schemas.microsoft.com/office/powerpoint/2010/main" val="19004070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BBE97E3-4DF8-4680-9273-985365FF77A8}" type="datetimeFigureOut">
              <a:rPr lang="en-GB" smtClean="0"/>
              <a:t>17/02/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5995C486-B30A-4329-8521-67D2B1D2D333}" type="slidenum">
              <a:rPr lang="en-GB" smtClean="0"/>
              <a:t>‹#›</a:t>
            </a:fld>
            <a:endParaRPr lang="en-GB"/>
          </a:p>
        </p:txBody>
      </p:sp>
    </p:spTree>
    <p:extLst>
      <p:ext uri="{BB962C8B-B14F-4D97-AF65-F5344CB8AC3E}">
        <p14:creationId xmlns:p14="http://schemas.microsoft.com/office/powerpoint/2010/main" val="6447398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0" y="6492875"/>
            <a:ext cx="1002082"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BBE97E3-4DF8-4680-9273-985365FF77A8}" type="datetimeFigureOut">
              <a:rPr lang="en-GB" smtClean="0"/>
              <a:t>17/02/2025</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995C486-B30A-4329-8521-67D2B1D2D333}" type="slidenum">
              <a:rPr lang="en-GB" smtClean="0"/>
              <a:t>‹#›</a:t>
            </a:fld>
            <a:endParaRPr lang="en-GB"/>
          </a:p>
        </p:txBody>
      </p:sp>
      <p:grpSp>
        <p:nvGrpSpPr>
          <p:cNvPr id="7" name="Group 4">
            <a:extLst>
              <a:ext uri="{FF2B5EF4-FFF2-40B4-BE49-F238E27FC236}">
                <a16:creationId xmlns:a16="http://schemas.microsoft.com/office/drawing/2014/main" id="{A538AB86-8A27-C7FB-2A70-35B7CC97BFFC}"/>
              </a:ext>
            </a:extLst>
          </p:cNvPr>
          <p:cNvGrpSpPr>
            <a:grpSpLocks noChangeAspect="1"/>
          </p:cNvGrpSpPr>
          <p:nvPr userDrawn="1"/>
        </p:nvGrpSpPr>
        <p:grpSpPr bwMode="auto">
          <a:xfrm>
            <a:off x="44172" y="49974"/>
            <a:ext cx="1231012" cy="135764"/>
            <a:chOff x="0" y="3473"/>
            <a:chExt cx="15360" cy="1694"/>
          </a:xfrm>
          <a:solidFill>
            <a:srgbClr val="0000CD"/>
          </a:solidFill>
        </p:grpSpPr>
        <p:sp>
          <p:nvSpPr>
            <p:cNvPr id="8" name="Freeform 5">
              <a:extLst>
                <a:ext uri="{FF2B5EF4-FFF2-40B4-BE49-F238E27FC236}">
                  <a16:creationId xmlns:a16="http://schemas.microsoft.com/office/drawing/2014/main" id="{AD1322A9-255D-B309-3877-B5A372B913FE}"/>
                </a:ext>
              </a:extLst>
            </p:cNvPr>
            <p:cNvSpPr>
              <a:spLocks/>
            </p:cNvSpPr>
            <p:nvPr userDrawn="1"/>
          </p:nvSpPr>
          <p:spPr bwMode="auto">
            <a:xfrm>
              <a:off x="14261" y="3473"/>
              <a:ext cx="1099" cy="1694"/>
            </a:xfrm>
            <a:custGeom>
              <a:avLst/>
              <a:gdLst>
                <a:gd name="T0" fmla="*/ 0 w 1099"/>
                <a:gd name="T1" fmla="*/ 0 h 1694"/>
                <a:gd name="T2" fmla="*/ 0 w 1099"/>
                <a:gd name="T3" fmla="*/ 1694 h 1694"/>
                <a:gd name="T4" fmla="*/ 1099 w 1099"/>
                <a:gd name="T5" fmla="*/ 1694 h 1694"/>
                <a:gd name="T6" fmla="*/ 1099 w 1099"/>
                <a:gd name="T7" fmla="*/ 1397 h 1694"/>
                <a:gd name="T8" fmla="*/ 319 w 1099"/>
                <a:gd name="T9" fmla="*/ 1397 h 1694"/>
                <a:gd name="T10" fmla="*/ 319 w 1099"/>
                <a:gd name="T11" fmla="*/ 0 h 1694"/>
                <a:gd name="T12" fmla="*/ 0 w 1099"/>
                <a:gd name="T13" fmla="*/ 0 h 1694"/>
              </a:gdLst>
              <a:ahLst/>
              <a:cxnLst>
                <a:cxn ang="0">
                  <a:pos x="T0" y="T1"/>
                </a:cxn>
                <a:cxn ang="0">
                  <a:pos x="T2" y="T3"/>
                </a:cxn>
                <a:cxn ang="0">
                  <a:pos x="T4" y="T5"/>
                </a:cxn>
                <a:cxn ang="0">
                  <a:pos x="T6" y="T7"/>
                </a:cxn>
                <a:cxn ang="0">
                  <a:pos x="T8" y="T9"/>
                </a:cxn>
                <a:cxn ang="0">
                  <a:pos x="T10" y="T11"/>
                </a:cxn>
                <a:cxn ang="0">
                  <a:pos x="T12" y="T13"/>
                </a:cxn>
              </a:cxnLst>
              <a:rect l="0" t="0" r="r" b="b"/>
              <a:pathLst>
                <a:path w="1099" h="1694">
                  <a:moveTo>
                    <a:pt x="0" y="0"/>
                  </a:moveTo>
                  <a:lnTo>
                    <a:pt x="0" y="1694"/>
                  </a:lnTo>
                  <a:lnTo>
                    <a:pt x="1099" y="1694"/>
                  </a:lnTo>
                  <a:lnTo>
                    <a:pt x="1099" y="1397"/>
                  </a:lnTo>
                  <a:lnTo>
                    <a:pt x="319" y="1397"/>
                  </a:lnTo>
                  <a:lnTo>
                    <a:pt x="319"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353" eaLnBrk="1" fontAlgn="auto" latinLnBrk="0" hangingPunct="1">
                <a:lnSpc>
                  <a:spcPct val="100000"/>
                </a:lnSpc>
                <a:spcBef>
                  <a:spcPts val="0"/>
                </a:spcBef>
                <a:spcAft>
                  <a:spcPts val="0"/>
                </a:spcAft>
                <a:buClrTx/>
                <a:buSzTx/>
                <a:buFontTx/>
                <a:buNone/>
                <a:tabLst/>
                <a:defRPr/>
              </a:pPr>
              <a:endParaRPr kumimoji="0" lang="en-US" sz="900" b="0" i="0" u="none" strike="noStrike" kern="0" cap="none" spc="0" normalizeH="0" baseline="0" noProof="0">
                <a:ln>
                  <a:noFill/>
                </a:ln>
                <a:solidFill>
                  <a:prstClr val="black"/>
                </a:solidFill>
                <a:effectLst/>
                <a:uLnTx/>
                <a:uFillTx/>
                <a:latin typeface="Arial"/>
                <a:cs typeface="+mn-cs"/>
              </a:endParaRPr>
            </a:p>
          </p:txBody>
        </p:sp>
        <p:sp>
          <p:nvSpPr>
            <p:cNvPr id="9" name="Freeform 6">
              <a:extLst>
                <a:ext uri="{FF2B5EF4-FFF2-40B4-BE49-F238E27FC236}">
                  <a16:creationId xmlns:a16="http://schemas.microsoft.com/office/drawing/2014/main" id="{053647B6-2642-93B8-C9F5-2AA303026035}"/>
                </a:ext>
              </a:extLst>
            </p:cNvPr>
            <p:cNvSpPr>
              <a:spLocks noEditPoints="1"/>
            </p:cNvSpPr>
            <p:nvPr userDrawn="1"/>
          </p:nvSpPr>
          <p:spPr bwMode="auto">
            <a:xfrm>
              <a:off x="12002" y="3473"/>
              <a:ext cx="1535" cy="1694"/>
            </a:xfrm>
            <a:custGeom>
              <a:avLst/>
              <a:gdLst>
                <a:gd name="T0" fmla="*/ 556 w 1535"/>
                <a:gd name="T1" fmla="*/ 0 h 1694"/>
                <a:gd name="T2" fmla="*/ 0 w 1535"/>
                <a:gd name="T3" fmla="*/ 1694 h 1694"/>
                <a:gd name="T4" fmla="*/ 337 w 1535"/>
                <a:gd name="T5" fmla="*/ 1694 h 1694"/>
                <a:gd name="T6" fmla="*/ 453 w 1535"/>
                <a:gd name="T7" fmla="*/ 1321 h 1694"/>
                <a:gd name="T8" fmla="*/ 1083 w 1535"/>
                <a:gd name="T9" fmla="*/ 1321 h 1694"/>
                <a:gd name="T10" fmla="*/ 1197 w 1535"/>
                <a:gd name="T11" fmla="*/ 1694 h 1694"/>
                <a:gd name="T12" fmla="*/ 1535 w 1535"/>
                <a:gd name="T13" fmla="*/ 1694 h 1694"/>
                <a:gd name="T14" fmla="*/ 978 w 1535"/>
                <a:gd name="T15" fmla="*/ 0 h 1694"/>
                <a:gd name="T16" fmla="*/ 556 w 1535"/>
                <a:gd name="T17" fmla="*/ 0 h 1694"/>
                <a:gd name="T18" fmla="*/ 768 w 1535"/>
                <a:gd name="T19" fmla="*/ 301 h 1694"/>
                <a:gd name="T20" fmla="*/ 998 w 1535"/>
                <a:gd name="T21" fmla="*/ 1048 h 1694"/>
                <a:gd name="T22" fmla="*/ 536 w 1535"/>
                <a:gd name="T23" fmla="*/ 1048 h 1694"/>
                <a:gd name="T24" fmla="*/ 768 w 1535"/>
                <a:gd name="T25" fmla="*/ 301 h 16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35" h="1694">
                  <a:moveTo>
                    <a:pt x="556" y="0"/>
                  </a:moveTo>
                  <a:lnTo>
                    <a:pt x="0" y="1694"/>
                  </a:lnTo>
                  <a:lnTo>
                    <a:pt x="337" y="1694"/>
                  </a:lnTo>
                  <a:lnTo>
                    <a:pt x="453" y="1321"/>
                  </a:lnTo>
                  <a:lnTo>
                    <a:pt x="1083" y="1321"/>
                  </a:lnTo>
                  <a:lnTo>
                    <a:pt x="1197" y="1694"/>
                  </a:lnTo>
                  <a:lnTo>
                    <a:pt x="1535" y="1694"/>
                  </a:lnTo>
                  <a:lnTo>
                    <a:pt x="978" y="0"/>
                  </a:lnTo>
                  <a:lnTo>
                    <a:pt x="556" y="0"/>
                  </a:lnTo>
                  <a:close/>
                  <a:moveTo>
                    <a:pt x="768" y="301"/>
                  </a:moveTo>
                  <a:lnTo>
                    <a:pt x="998" y="1048"/>
                  </a:lnTo>
                  <a:lnTo>
                    <a:pt x="536" y="1048"/>
                  </a:lnTo>
                  <a:lnTo>
                    <a:pt x="768" y="30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353" eaLnBrk="1" fontAlgn="auto" latinLnBrk="0" hangingPunct="1">
                <a:lnSpc>
                  <a:spcPct val="100000"/>
                </a:lnSpc>
                <a:spcBef>
                  <a:spcPts val="0"/>
                </a:spcBef>
                <a:spcAft>
                  <a:spcPts val="0"/>
                </a:spcAft>
                <a:buClrTx/>
                <a:buSzTx/>
                <a:buFontTx/>
                <a:buNone/>
                <a:tabLst/>
                <a:defRPr/>
              </a:pPr>
              <a:endParaRPr kumimoji="0" lang="en-US" sz="900" b="0" i="0" u="none" strike="noStrike" kern="0" cap="none" spc="0" normalizeH="0" baseline="0" noProof="0">
                <a:ln>
                  <a:noFill/>
                </a:ln>
                <a:solidFill>
                  <a:prstClr val="black"/>
                </a:solidFill>
                <a:effectLst/>
                <a:uLnTx/>
                <a:uFillTx/>
                <a:latin typeface="Arial"/>
                <a:cs typeface="+mn-cs"/>
              </a:endParaRPr>
            </a:p>
          </p:txBody>
        </p:sp>
        <p:sp>
          <p:nvSpPr>
            <p:cNvPr id="10" name="Freeform 7">
              <a:extLst>
                <a:ext uri="{FF2B5EF4-FFF2-40B4-BE49-F238E27FC236}">
                  <a16:creationId xmlns:a16="http://schemas.microsoft.com/office/drawing/2014/main" id="{7EB2E0DB-F86B-CF8F-39CD-4EEEC9EF57E1}"/>
                </a:ext>
              </a:extLst>
            </p:cNvPr>
            <p:cNvSpPr>
              <a:spLocks/>
            </p:cNvSpPr>
            <p:nvPr userDrawn="1"/>
          </p:nvSpPr>
          <p:spPr bwMode="auto">
            <a:xfrm>
              <a:off x="10250" y="3473"/>
              <a:ext cx="1113" cy="1694"/>
            </a:xfrm>
            <a:custGeom>
              <a:avLst/>
              <a:gdLst>
                <a:gd name="T0" fmla="*/ 0 w 1113"/>
                <a:gd name="T1" fmla="*/ 0 h 1694"/>
                <a:gd name="T2" fmla="*/ 0 w 1113"/>
                <a:gd name="T3" fmla="*/ 297 h 1694"/>
                <a:gd name="T4" fmla="*/ 396 w 1113"/>
                <a:gd name="T5" fmla="*/ 297 h 1694"/>
                <a:gd name="T6" fmla="*/ 396 w 1113"/>
                <a:gd name="T7" fmla="*/ 1397 h 1694"/>
                <a:gd name="T8" fmla="*/ 0 w 1113"/>
                <a:gd name="T9" fmla="*/ 1397 h 1694"/>
                <a:gd name="T10" fmla="*/ 0 w 1113"/>
                <a:gd name="T11" fmla="*/ 1694 h 1694"/>
                <a:gd name="T12" fmla="*/ 1113 w 1113"/>
                <a:gd name="T13" fmla="*/ 1694 h 1694"/>
                <a:gd name="T14" fmla="*/ 1113 w 1113"/>
                <a:gd name="T15" fmla="*/ 1397 h 1694"/>
                <a:gd name="T16" fmla="*/ 716 w 1113"/>
                <a:gd name="T17" fmla="*/ 1397 h 1694"/>
                <a:gd name="T18" fmla="*/ 716 w 1113"/>
                <a:gd name="T19" fmla="*/ 297 h 1694"/>
                <a:gd name="T20" fmla="*/ 1113 w 1113"/>
                <a:gd name="T21" fmla="*/ 297 h 1694"/>
                <a:gd name="T22" fmla="*/ 1113 w 1113"/>
                <a:gd name="T23" fmla="*/ 0 h 1694"/>
                <a:gd name="T24" fmla="*/ 0 w 1113"/>
                <a:gd name="T25" fmla="*/ 0 h 16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13" h="1694">
                  <a:moveTo>
                    <a:pt x="0" y="0"/>
                  </a:moveTo>
                  <a:lnTo>
                    <a:pt x="0" y="297"/>
                  </a:lnTo>
                  <a:lnTo>
                    <a:pt x="396" y="297"/>
                  </a:lnTo>
                  <a:lnTo>
                    <a:pt x="396" y="1397"/>
                  </a:lnTo>
                  <a:lnTo>
                    <a:pt x="0" y="1397"/>
                  </a:lnTo>
                  <a:lnTo>
                    <a:pt x="0" y="1694"/>
                  </a:lnTo>
                  <a:lnTo>
                    <a:pt x="1113" y="1694"/>
                  </a:lnTo>
                  <a:lnTo>
                    <a:pt x="1113" y="1397"/>
                  </a:lnTo>
                  <a:lnTo>
                    <a:pt x="716" y="1397"/>
                  </a:lnTo>
                  <a:lnTo>
                    <a:pt x="716" y="297"/>
                  </a:lnTo>
                  <a:lnTo>
                    <a:pt x="1113" y="297"/>
                  </a:lnTo>
                  <a:lnTo>
                    <a:pt x="1113"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353" eaLnBrk="1" fontAlgn="auto" latinLnBrk="0" hangingPunct="1">
                <a:lnSpc>
                  <a:spcPct val="100000"/>
                </a:lnSpc>
                <a:spcBef>
                  <a:spcPts val="0"/>
                </a:spcBef>
                <a:spcAft>
                  <a:spcPts val="0"/>
                </a:spcAft>
                <a:buClrTx/>
                <a:buSzTx/>
                <a:buFontTx/>
                <a:buNone/>
                <a:tabLst/>
                <a:defRPr/>
              </a:pPr>
              <a:endParaRPr kumimoji="0" lang="en-US" sz="900" b="0" i="0" u="none" strike="noStrike" kern="0" cap="none" spc="0" normalizeH="0" baseline="0" noProof="0">
                <a:ln>
                  <a:noFill/>
                </a:ln>
                <a:solidFill>
                  <a:prstClr val="black"/>
                </a:solidFill>
                <a:effectLst/>
                <a:uLnTx/>
                <a:uFillTx/>
                <a:latin typeface="Arial"/>
                <a:cs typeface="+mn-cs"/>
              </a:endParaRPr>
            </a:p>
          </p:txBody>
        </p:sp>
        <p:sp>
          <p:nvSpPr>
            <p:cNvPr id="11" name="Freeform 8">
              <a:extLst>
                <a:ext uri="{FF2B5EF4-FFF2-40B4-BE49-F238E27FC236}">
                  <a16:creationId xmlns:a16="http://schemas.microsoft.com/office/drawing/2014/main" id="{98047A90-BB6C-5CCD-A9A6-C4F1BD76A0BB}"/>
                </a:ext>
              </a:extLst>
            </p:cNvPr>
            <p:cNvSpPr>
              <a:spLocks noEditPoints="1"/>
            </p:cNvSpPr>
            <p:nvPr userDrawn="1"/>
          </p:nvSpPr>
          <p:spPr bwMode="auto">
            <a:xfrm>
              <a:off x="8263" y="3473"/>
              <a:ext cx="1317" cy="1694"/>
            </a:xfrm>
            <a:custGeom>
              <a:avLst/>
              <a:gdLst>
                <a:gd name="T0" fmla="*/ 884 w 932"/>
                <a:gd name="T1" fmla="*/ 372 h 1199"/>
                <a:gd name="T2" fmla="*/ 442 w 932"/>
                <a:gd name="T3" fmla="*/ 0 h 1199"/>
                <a:gd name="T4" fmla="*/ 0 w 932"/>
                <a:gd name="T5" fmla="*/ 0 h 1199"/>
                <a:gd name="T6" fmla="*/ 0 w 932"/>
                <a:gd name="T7" fmla="*/ 1199 h 1199"/>
                <a:gd name="T8" fmla="*/ 227 w 932"/>
                <a:gd name="T9" fmla="*/ 1199 h 1199"/>
                <a:gd name="T10" fmla="*/ 227 w 932"/>
                <a:gd name="T11" fmla="*/ 755 h 1199"/>
                <a:gd name="T12" fmla="*/ 418 w 932"/>
                <a:gd name="T13" fmla="*/ 755 h 1199"/>
                <a:gd name="T14" fmla="*/ 450 w 932"/>
                <a:gd name="T15" fmla="*/ 755 h 1199"/>
                <a:gd name="T16" fmla="*/ 681 w 932"/>
                <a:gd name="T17" fmla="*/ 1199 h 1199"/>
                <a:gd name="T18" fmla="*/ 932 w 932"/>
                <a:gd name="T19" fmla="*/ 1199 h 1199"/>
                <a:gd name="T20" fmla="*/ 676 w 932"/>
                <a:gd name="T21" fmla="*/ 707 h 1199"/>
                <a:gd name="T22" fmla="*/ 884 w 932"/>
                <a:gd name="T23" fmla="*/ 372 h 1199"/>
                <a:gd name="T24" fmla="*/ 645 w 932"/>
                <a:gd name="T25" fmla="*/ 372 h 1199"/>
                <a:gd name="T26" fmla="*/ 418 w 932"/>
                <a:gd name="T27" fmla="*/ 562 h 1199"/>
                <a:gd name="T28" fmla="*/ 227 w 932"/>
                <a:gd name="T29" fmla="*/ 562 h 1199"/>
                <a:gd name="T30" fmla="*/ 227 w 932"/>
                <a:gd name="T31" fmla="*/ 194 h 1199"/>
                <a:gd name="T32" fmla="*/ 418 w 932"/>
                <a:gd name="T33" fmla="*/ 194 h 1199"/>
                <a:gd name="T34" fmla="*/ 645 w 932"/>
                <a:gd name="T35" fmla="*/ 372 h 1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32" h="1199">
                  <a:moveTo>
                    <a:pt x="884" y="372"/>
                  </a:moveTo>
                  <a:cubicBezTo>
                    <a:pt x="884" y="92"/>
                    <a:pt x="693" y="0"/>
                    <a:pt x="442" y="0"/>
                  </a:cubicBezTo>
                  <a:cubicBezTo>
                    <a:pt x="0" y="0"/>
                    <a:pt x="0" y="0"/>
                    <a:pt x="0" y="0"/>
                  </a:cubicBezTo>
                  <a:cubicBezTo>
                    <a:pt x="0" y="1199"/>
                    <a:pt x="0" y="1199"/>
                    <a:pt x="0" y="1199"/>
                  </a:cubicBezTo>
                  <a:cubicBezTo>
                    <a:pt x="227" y="1199"/>
                    <a:pt x="227" y="1199"/>
                    <a:pt x="227" y="1199"/>
                  </a:cubicBezTo>
                  <a:cubicBezTo>
                    <a:pt x="227" y="755"/>
                    <a:pt x="227" y="755"/>
                    <a:pt x="227" y="755"/>
                  </a:cubicBezTo>
                  <a:cubicBezTo>
                    <a:pt x="418" y="755"/>
                    <a:pt x="418" y="755"/>
                    <a:pt x="418" y="755"/>
                  </a:cubicBezTo>
                  <a:cubicBezTo>
                    <a:pt x="429" y="755"/>
                    <a:pt x="439" y="755"/>
                    <a:pt x="450" y="755"/>
                  </a:cubicBezTo>
                  <a:cubicBezTo>
                    <a:pt x="681" y="1199"/>
                    <a:pt x="681" y="1199"/>
                    <a:pt x="681" y="1199"/>
                  </a:cubicBezTo>
                  <a:cubicBezTo>
                    <a:pt x="932" y="1199"/>
                    <a:pt x="932" y="1199"/>
                    <a:pt x="932" y="1199"/>
                  </a:cubicBezTo>
                  <a:cubicBezTo>
                    <a:pt x="676" y="707"/>
                    <a:pt x="676" y="707"/>
                    <a:pt x="676" y="707"/>
                  </a:cubicBezTo>
                  <a:cubicBezTo>
                    <a:pt x="801" y="652"/>
                    <a:pt x="884" y="545"/>
                    <a:pt x="884" y="372"/>
                  </a:cubicBezTo>
                  <a:moveTo>
                    <a:pt x="645" y="372"/>
                  </a:moveTo>
                  <a:cubicBezTo>
                    <a:pt x="645" y="516"/>
                    <a:pt x="562" y="562"/>
                    <a:pt x="418" y="562"/>
                  </a:cubicBezTo>
                  <a:cubicBezTo>
                    <a:pt x="227" y="562"/>
                    <a:pt x="227" y="562"/>
                    <a:pt x="227" y="562"/>
                  </a:cubicBezTo>
                  <a:cubicBezTo>
                    <a:pt x="227" y="194"/>
                    <a:pt x="227" y="194"/>
                    <a:pt x="227" y="194"/>
                  </a:cubicBezTo>
                  <a:cubicBezTo>
                    <a:pt x="418" y="194"/>
                    <a:pt x="418" y="194"/>
                    <a:pt x="418" y="194"/>
                  </a:cubicBezTo>
                  <a:cubicBezTo>
                    <a:pt x="574" y="194"/>
                    <a:pt x="645" y="252"/>
                    <a:pt x="645" y="372"/>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353" eaLnBrk="1" fontAlgn="auto" latinLnBrk="0" hangingPunct="1">
                <a:lnSpc>
                  <a:spcPct val="100000"/>
                </a:lnSpc>
                <a:spcBef>
                  <a:spcPts val="0"/>
                </a:spcBef>
                <a:spcAft>
                  <a:spcPts val="0"/>
                </a:spcAft>
                <a:buClrTx/>
                <a:buSzTx/>
                <a:buFontTx/>
                <a:buNone/>
                <a:tabLst/>
                <a:defRPr/>
              </a:pPr>
              <a:endParaRPr kumimoji="0" lang="en-US" sz="900" b="0" i="0" u="none" strike="noStrike" kern="0" cap="none" spc="0" normalizeH="0" baseline="0" noProof="0">
                <a:ln>
                  <a:noFill/>
                </a:ln>
                <a:solidFill>
                  <a:prstClr val="black"/>
                </a:solidFill>
                <a:effectLst/>
                <a:uLnTx/>
                <a:uFillTx/>
                <a:latin typeface="Arial"/>
                <a:cs typeface="+mn-cs"/>
              </a:endParaRPr>
            </a:p>
          </p:txBody>
        </p:sp>
        <p:sp>
          <p:nvSpPr>
            <p:cNvPr id="12" name="Freeform 9">
              <a:extLst>
                <a:ext uri="{FF2B5EF4-FFF2-40B4-BE49-F238E27FC236}">
                  <a16:creationId xmlns:a16="http://schemas.microsoft.com/office/drawing/2014/main" id="{71705004-171C-3B5D-50D7-EECD3D9243AB}"/>
                </a:ext>
              </a:extLst>
            </p:cNvPr>
            <p:cNvSpPr>
              <a:spLocks/>
            </p:cNvSpPr>
            <p:nvPr userDrawn="1"/>
          </p:nvSpPr>
          <p:spPr bwMode="auto">
            <a:xfrm>
              <a:off x="6369" y="3473"/>
              <a:ext cx="1098" cy="1694"/>
            </a:xfrm>
            <a:custGeom>
              <a:avLst/>
              <a:gdLst>
                <a:gd name="T0" fmla="*/ 0 w 1098"/>
                <a:gd name="T1" fmla="*/ 0 h 1694"/>
                <a:gd name="T2" fmla="*/ 0 w 1098"/>
                <a:gd name="T3" fmla="*/ 1694 h 1694"/>
                <a:gd name="T4" fmla="*/ 1098 w 1098"/>
                <a:gd name="T5" fmla="*/ 1694 h 1694"/>
                <a:gd name="T6" fmla="*/ 1098 w 1098"/>
                <a:gd name="T7" fmla="*/ 1397 h 1694"/>
                <a:gd name="T8" fmla="*/ 321 w 1098"/>
                <a:gd name="T9" fmla="*/ 1397 h 1694"/>
                <a:gd name="T10" fmla="*/ 321 w 1098"/>
                <a:gd name="T11" fmla="*/ 973 h 1694"/>
                <a:gd name="T12" fmla="*/ 1030 w 1098"/>
                <a:gd name="T13" fmla="*/ 973 h 1694"/>
                <a:gd name="T14" fmla="*/ 1030 w 1098"/>
                <a:gd name="T15" fmla="*/ 687 h 1694"/>
                <a:gd name="T16" fmla="*/ 321 w 1098"/>
                <a:gd name="T17" fmla="*/ 687 h 1694"/>
                <a:gd name="T18" fmla="*/ 321 w 1098"/>
                <a:gd name="T19" fmla="*/ 297 h 1694"/>
                <a:gd name="T20" fmla="*/ 1098 w 1098"/>
                <a:gd name="T21" fmla="*/ 297 h 1694"/>
                <a:gd name="T22" fmla="*/ 1098 w 1098"/>
                <a:gd name="T23" fmla="*/ 0 h 1694"/>
                <a:gd name="T24" fmla="*/ 0 w 1098"/>
                <a:gd name="T25" fmla="*/ 0 h 16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98" h="1694">
                  <a:moveTo>
                    <a:pt x="0" y="0"/>
                  </a:moveTo>
                  <a:lnTo>
                    <a:pt x="0" y="1694"/>
                  </a:lnTo>
                  <a:lnTo>
                    <a:pt x="1098" y="1694"/>
                  </a:lnTo>
                  <a:lnTo>
                    <a:pt x="1098" y="1397"/>
                  </a:lnTo>
                  <a:lnTo>
                    <a:pt x="321" y="1397"/>
                  </a:lnTo>
                  <a:lnTo>
                    <a:pt x="321" y="973"/>
                  </a:lnTo>
                  <a:lnTo>
                    <a:pt x="1030" y="973"/>
                  </a:lnTo>
                  <a:lnTo>
                    <a:pt x="1030" y="687"/>
                  </a:lnTo>
                  <a:lnTo>
                    <a:pt x="321" y="687"/>
                  </a:lnTo>
                  <a:lnTo>
                    <a:pt x="321" y="297"/>
                  </a:lnTo>
                  <a:lnTo>
                    <a:pt x="1098" y="297"/>
                  </a:lnTo>
                  <a:lnTo>
                    <a:pt x="1098"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353" eaLnBrk="1" fontAlgn="auto" latinLnBrk="0" hangingPunct="1">
                <a:lnSpc>
                  <a:spcPct val="100000"/>
                </a:lnSpc>
                <a:spcBef>
                  <a:spcPts val="0"/>
                </a:spcBef>
                <a:spcAft>
                  <a:spcPts val="0"/>
                </a:spcAft>
                <a:buClrTx/>
                <a:buSzTx/>
                <a:buFontTx/>
                <a:buNone/>
                <a:tabLst/>
                <a:defRPr/>
              </a:pPr>
              <a:endParaRPr kumimoji="0" lang="en-US" sz="900" b="0" i="0" u="none" strike="noStrike" kern="0" cap="none" spc="0" normalizeH="0" baseline="0" noProof="0">
                <a:ln>
                  <a:noFill/>
                </a:ln>
                <a:solidFill>
                  <a:prstClr val="black"/>
                </a:solidFill>
                <a:effectLst/>
                <a:uLnTx/>
                <a:uFillTx/>
                <a:latin typeface="Arial"/>
                <a:cs typeface="+mn-cs"/>
              </a:endParaRPr>
            </a:p>
          </p:txBody>
        </p:sp>
        <p:sp>
          <p:nvSpPr>
            <p:cNvPr id="13" name="Freeform 10">
              <a:extLst>
                <a:ext uri="{FF2B5EF4-FFF2-40B4-BE49-F238E27FC236}">
                  <a16:creationId xmlns:a16="http://schemas.microsoft.com/office/drawing/2014/main" id="{9D386F43-D3CE-BAC0-4AA5-8C03C33075BC}"/>
                </a:ext>
              </a:extLst>
            </p:cNvPr>
            <p:cNvSpPr>
              <a:spLocks noEditPoints="1"/>
            </p:cNvSpPr>
            <p:nvPr userDrawn="1"/>
          </p:nvSpPr>
          <p:spPr bwMode="auto">
            <a:xfrm>
              <a:off x="4481" y="3473"/>
              <a:ext cx="1215" cy="1694"/>
            </a:xfrm>
            <a:custGeom>
              <a:avLst/>
              <a:gdLst>
                <a:gd name="T0" fmla="*/ 406 w 860"/>
                <a:gd name="T1" fmla="*/ 791 h 1199"/>
                <a:gd name="T2" fmla="*/ 227 w 860"/>
                <a:gd name="T3" fmla="*/ 791 h 1199"/>
                <a:gd name="T4" fmla="*/ 227 w 860"/>
                <a:gd name="T5" fmla="*/ 1199 h 1199"/>
                <a:gd name="T6" fmla="*/ 0 w 860"/>
                <a:gd name="T7" fmla="*/ 1199 h 1199"/>
                <a:gd name="T8" fmla="*/ 0 w 860"/>
                <a:gd name="T9" fmla="*/ 0 h 1199"/>
                <a:gd name="T10" fmla="*/ 406 w 860"/>
                <a:gd name="T11" fmla="*/ 0 h 1199"/>
                <a:gd name="T12" fmla="*/ 860 w 860"/>
                <a:gd name="T13" fmla="*/ 396 h 1199"/>
                <a:gd name="T14" fmla="*/ 406 w 860"/>
                <a:gd name="T15" fmla="*/ 791 h 1199"/>
                <a:gd name="T16" fmla="*/ 394 w 860"/>
                <a:gd name="T17" fmla="*/ 194 h 1199"/>
                <a:gd name="T18" fmla="*/ 227 w 860"/>
                <a:gd name="T19" fmla="*/ 194 h 1199"/>
                <a:gd name="T20" fmla="*/ 227 w 860"/>
                <a:gd name="T21" fmla="*/ 598 h 1199"/>
                <a:gd name="T22" fmla="*/ 394 w 860"/>
                <a:gd name="T23" fmla="*/ 598 h 1199"/>
                <a:gd name="T24" fmla="*/ 621 w 860"/>
                <a:gd name="T25" fmla="*/ 396 h 1199"/>
                <a:gd name="T26" fmla="*/ 394 w 860"/>
                <a:gd name="T27" fmla="*/ 194 h 1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60" h="1199">
                  <a:moveTo>
                    <a:pt x="406" y="791"/>
                  </a:moveTo>
                  <a:cubicBezTo>
                    <a:pt x="227" y="791"/>
                    <a:pt x="227" y="791"/>
                    <a:pt x="227" y="791"/>
                  </a:cubicBezTo>
                  <a:cubicBezTo>
                    <a:pt x="227" y="1199"/>
                    <a:pt x="227" y="1199"/>
                    <a:pt x="227" y="1199"/>
                  </a:cubicBezTo>
                  <a:cubicBezTo>
                    <a:pt x="0" y="1199"/>
                    <a:pt x="0" y="1199"/>
                    <a:pt x="0" y="1199"/>
                  </a:cubicBezTo>
                  <a:cubicBezTo>
                    <a:pt x="0" y="0"/>
                    <a:pt x="0" y="0"/>
                    <a:pt x="0" y="0"/>
                  </a:cubicBezTo>
                  <a:cubicBezTo>
                    <a:pt x="406" y="0"/>
                    <a:pt x="406" y="0"/>
                    <a:pt x="406" y="0"/>
                  </a:cubicBezTo>
                  <a:cubicBezTo>
                    <a:pt x="661" y="0"/>
                    <a:pt x="860" y="116"/>
                    <a:pt x="860" y="396"/>
                  </a:cubicBezTo>
                  <a:cubicBezTo>
                    <a:pt x="860" y="671"/>
                    <a:pt x="659" y="791"/>
                    <a:pt x="406" y="791"/>
                  </a:cubicBezTo>
                  <a:moveTo>
                    <a:pt x="394" y="194"/>
                  </a:moveTo>
                  <a:cubicBezTo>
                    <a:pt x="227" y="194"/>
                    <a:pt x="227" y="194"/>
                    <a:pt x="227" y="194"/>
                  </a:cubicBezTo>
                  <a:cubicBezTo>
                    <a:pt x="227" y="598"/>
                    <a:pt x="227" y="598"/>
                    <a:pt x="227" y="598"/>
                  </a:cubicBezTo>
                  <a:cubicBezTo>
                    <a:pt x="394" y="598"/>
                    <a:pt x="394" y="598"/>
                    <a:pt x="394" y="598"/>
                  </a:cubicBezTo>
                  <a:cubicBezTo>
                    <a:pt x="525" y="598"/>
                    <a:pt x="621" y="534"/>
                    <a:pt x="621" y="396"/>
                  </a:cubicBezTo>
                  <a:cubicBezTo>
                    <a:pt x="621" y="252"/>
                    <a:pt x="525" y="194"/>
                    <a:pt x="394" y="194"/>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353" eaLnBrk="1" fontAlgn="auto" latinLnBrk="0" hangingPunct="1">
                <a:lnSpc>
                  <a:spcPct val="100000"/>
                </a:lnSpc>
                <a:spcBef>
                  <a:spcPts val="0"/>
                </a:spcBef>
                <a:spcAft>
                  <a:spcPts val="0"/>
                </a:spcAft>
                <a:buClrTx/>
                <a:buSzTx/>
                <a:buFontTx/>
                <a:buNone/>
                <a:tabLst/>
                <a:defRPr/>
              </a:pPr>
              <a:endParaRPr kumimoji="0" lang="en-US" sz="900" b="0" i="0" u="none" strike="noStrike" kern="0" cap="none" spc="0" normalizeH="0" baseline="0" noProof="0">
                <a:ln>
                  <a:noFill/>
                </a:ln>
                <a:solidFill>
                  <a:prstClr val="black"/>
                </a:solidFill>
                <a:effectLst/>
                <a:uLnTx/>
                <a:uFillTx/>
                <a:latin typeface="Arial"/>
                <a:cs typeface="+mn-cs"/>
              </a:endParaRPr>
            </a:p>
          </p:txBody>
        </p:sp>
        <p:sp>
          <p:nvSpPr>
            <p:cNvPr id="14" name="Freeform 11">
              <a:extLst>
                <a:ext uri="{FF2B5EF4-FFF2-40B4-BE49-F238E27FC236}">
                  <a16:creationId xmlns:a16="http://schemas.microsoft.com/office/drawing/2014/main" id="{C59D56F3-9044-818B-8454-F082787CAB32}"/>
                </a:ext>
              </a:extLst>
            </p:cNvPr>
            <p:cNvSpPr>
              <a:spLocks/>
            </p:cNvSpPr>
            <p:nvPr userDrawn="1"/>
          </p:nvSpPr>
          <p:spPr bwMode="auto">
            <a:xfrm>
              <a:off x="1945" y="3473"/>
              <a:ext cx="1720" cy="1694"/>
            </a:xfrm>
            <a:custGeom>
              <a:avLst/>
              <a:gdLst>
                <a:gd name="T0" fmla="*/ 1265 w 1720"/>
                <a:gd name="T1" fmla="*/ 0 h 1694"/>
                <a:gd name="T2" fmla="*/ 860 w 1720"/>
                <a:gd name="T3" fmla="*/ 996 h 1694"/>
                <a:gd name="T4" fmla="*/ 456 w 1720"/>
                <a:gd name="T5" fmla="*/ 0 h 1694"/>
                <a:gd name="T6" fmla="*/ 0 w 1720"/>
                <a:gd name="T7" fmla="*/ 0 h 1694"/>
                <a:gd name="T8" fmla="*/ 0 w 1720"/>
                <a:gd name="T9" fmla="*/ 1694 h 1694"/>
                <a:gd name="T10" fmla="*/ 303 w 1720"/>
                <a:gd name="T11" fmla="*/ 1694 h 1694"/>
                <a:gd name="T12" fmla="*/ 303 w 1720"/>
                <a:gd name="T13" fmla="*/ 428 h 1694"/>
                <a:gd name="T14" fmla="*/ 692 w 1720"/>
                <a:gd name="T15" fmla="*/ 1321 h 1694"/>
                <a:gd name="T16" fmla="*/ 709 w 1720"/>
                <a:gd name="T17" fmla="*/ 1321 h 1694"/>
                <a:gd name="T18" fmla="*/ 1012 w 1720"/>
                <a:gd name="T19" fmla="*/ 1321 h 1694"/>
                <a:gd name="T20" fmla="*/ 1029 w 1720"/>
                <a:gd name="T21" fmla="*/ 1321 h 1694"/>
                <a:gd name="T22" fmla="*/ 1416 w 1720"/>
                <a:gd name="T23" fmla="*/ 428 h 1694"/>
                <a:gd name="T24" fmla="*/ 1416 w 1720"/>
                <a:gd name="T25" fmla="*/ 1694 h 1694"/>
                <a:gd name="T26" fmla="*/ 1720 w 1720"/>
                <a:gd name="T27" fmla="*/ 1694 h 1694"/>
                <a:gd name="T28" fmla="*/ 1720 w 1720"/>
                <a:gd name="T29" fmla="*/ 0 h 1694"/>
                <a:gd name="T30" fmla="*/ 1265 w 1720"/>
                <a:gd name="T31" fmla="*/ 0 h 16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20" h="1694">
                  <a:moveTo>
                    <a:pt x="1265" y="0"/>
                  </a:moveTo>
                  <a:lnTo>
                    <a:pt x="860" y="996"/>
                  </a:lnTo>
                  <a:lnTo>
                    <a:pt x="456" y="0"/>
                  </a:lnTo>
                  <a:lnTo>
                    <a:pt x="0" y="0"/>
                  </a:lnTo>
                  <a:lnTo>
                    <a:pt x="0" y="1694"/>
                  </a:lnTo>
                  <a:lnTo>
                    <a:pt x="303" y="1694"/>
                  </a:lnTo>
                  <a:lnTo>
                    <a:pt x="303" y="428"/>
                  </a:lnTo>
                  <a:lnTo>
                    <a:pt x="692" y="1321"/>
                  </a:lnTo>
                  <a:lnTo>
                    <a:pt x="709" y="1321"/>
                  </a:lnTo>
                  <a:lnTo>
                    <a:pt x="1012" y="1321"/>
                  </a:lnTo>
                  <a:lnTo>
                    <a:pt x="1029" y="1321"/>
                  </a:lnTo>
                  <a:lnTo>
                    <a:pt x="1416" y="428"/>
                  </a:lnTo>
                  <a:lnTo>
                    <a:pt x="1416" y="1694"/>
                  </a:lnTo>
                  <a:lnTo>
                    <a:pt x="1720" y="1694"/>
                  </a:lnTo>
                  <a:lnTo>
                    <a:pt x="1720" y="0"/>
                  </a:lnTo>
                  <a:lnTo>
                    <a:pt x="1265"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353" eaLnBrk="1" fontAlgn="auto" latinLnBrk="0" hangingPunct="1">
                <a:lnSpc>
                  <a:spcPct val="100000"/>
                </a:lnSpc>
                <a:spcBef>
                  <a:spcPts val="0"/>
                </a:spcBef>
                <a:spcAft>
                  <a:spcPts val="0"/>
                </a:spcAft>
                <a:buClrTx/>
                <a:buSzTx/>
                <a:buFontTx/>
                <a:buNone/>
                <a:tabLst/>
                <a:defRPr/>
              </a:pPr>
              <a:endParaRPr kumimoji="0" lang="en-US" sz="900" b="0" i="0" u="none" strike="noStrike" kern="0" cap="none" spc="0" normalizeH="0" baseline="0" noProof="0">
                <a:ln>
                  <a:noFill/>
                </a:ln>
                <a:solidFill>
                  <a:prstClr val="black"/>
                </a:solidFill>
                <a:effectLst/>
                <a:uLnTx/>
                <a:uFillTx/>
                <a:latin typeface="Arial"/>
                <a:cs typeface="+mn-cs"/>
              </a:endParaRPr>
            </a:p>
          </p:txBody>
        </p:sp>
        <p:sp>
          <p:nvSpPr>
            <p:cNvPr id="15" name="Freeform 12">
              <a:extLst>
                <a:ext uri="{FF2B5EF4-FFF2-40B4-BE49-F238E27FC236}">
                  <a16:creationId xmlns:a16="http://schemas.microsoft.com/office/drawing/2014/main" id="{6C49A590-4BB1-F338-C16A-63C6E67D612F}"/>
                </a:ext>
              </a:extLst>
            </p:cNvPr>
            <p:cNvSpPr>
              <a:spLocks/>
            </p:cNvSpPr>
            <p:nvPr userDrawn="1"/>
          </p:nvSpPr>
          <p:spPr bwMode="auto">
            <a:xfrm>
              <a:off x="0" y="3473"/>
              <a:ext cx="1113" cy="1694"/>
            </a:xfrm>
            <a:custGeom>
              <a:avLst/>
              <a:gdLst>
                <a:gd name="T0" fmla="*/ 0 w 1113"/>
                <a:gd name="T1" fmla="*/ 0 h 1694"/>
                <a:gd name="T2" fmla="*/ 0 w 1113"/>
                <a:gd name="T3" fmla="*/ 297 h 1694"/>
                <a:gd name="T4" fmla="*/ 397 w 1113"/>
                <a:gd name="T5" fmla="*/ 297 h 1694"/>
                <a:gd name="T6" fmla="*/ 397 w 1113"/>
                <a:gd name="T7" fmla="*/ 1397 h 1694"/>
                <a:gd name="T8" fmla="*/ 0 w 1113"/>
                <a:gd name="T9" fmla="*/ 1397 h 1694"/>
                <a:gd name="T10" fmla="*/ 0 w 1113"/>
                <a:gd name="T11" fmla="*/ 1694 h 1694"/>
                <a:gd name="T12" fmla="*/ 1113 w 1113"/>
                <a:gd name="T13" fmla="*/ 1694 h 1694"/>
                <a:gd name="T14" fmla="*/ 1113 w 1113"/>
                <a:gd name="T15" fmla="*/ 1397 h 1694"/>
                <a:gd name="T16" fmla="*/ 717 w 1113"/>
                <a:gd name="T17" fmla="*/ 1397 h 1694"/>
                <a:gd name="T18" fmla="*/ 717 w 1113"/>
                <a:gd name="T19" fmla="*/ 297 h 1694"/>
                <a:gd name="T20" fmla="*/ 1113 w 1113"/>
                <a:gd name="T21" fmla="*/ 297 h 1694"/>
                <a:gd name="T22" fmla="*/ 1113 w 1113"/>
                <a:gd name="T23" fmla="*/ 0 h 1694"/>
                <a:gd name="T24" fmla="*/ 0 w 1113"/>
                <a:gd name="T25" fmla="*/ 0 h 16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13" h="1694">
                  <a:moveTo>
                    <a:pt x="0" y="0"/>
                  </a:moveTo>
                  <a:lnTo>
                    <a:pt x="0" y="297"/>
                  </a:lnTo>
                  <a:lnTo>
                    <a:pt x="397" y="297"/>
                  </a:lnTo>
                  <a:lnTo>
                    <a:pt x="397" y="1397"/>
                  </a:lnTo>
                  <a:lnTo>
                    <a:pt x="0" y="1397"/>
                  </a:lnTo>
                  <a:lnTo>
                    <a:pt x="0" y="1694"/>
                  </a:lnTo>
                  <a:lnTo>
                    <a:pt x="1113" y="1694"/>
                  </a:lnTo>
                  <a:lnTo>
                    <a:pt x="1113" y="1397"/>
                  </a:lnTo>
                  <a:lnTo>
                    <a:pt x="717" y="1397"/>
                  </a:lnTo>
                  <a:lnTo>
                    <a:pt x="717" y="297"/>
                  </a:lnTo>
                  <a:lnTo>
                    <a:pt x="1113" y="297"/>
                  </a:lnTo>
                  <a:lnTo>
                    <a:pt x="1113"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353" eaLnBrk="1" fontAlgn="auto" latinLnBrk="0" hangingPunct="1">
                <a:lnSpc>
                  <a:spcPct val="100000"/>
                </a:lnSpc>
                <a:spcBef>
                  <a:spcPts val="0"/>
                </a:spcBef>
                <a:spcAft>
                  <a:spcPts val="0"/>
                </a:spcAft>
                <a:buClrTx/>
                <a:buSzTx/>
                <a:buFontTx/>
                <a:buNone/>
                <a:tabLst/>
                <a:defRPr/>
              </a:pPr>
              <a:endParaRPr kumimoji="0" lang="en-US" sz="900" b="0" i="0" u="none" strike="noStrike" kern="0" cap="none" spc="0" normalizeH="0" baseline="0" noProof="0">
                <a:ln>
                  <a:noFill/>
                </a:ln>
                <a:solidFill>
                  <a:prstClr val="black"/>
                </a:solidFill>
                <a:effectLst/>
                <a:uLnTx/>
                <a:uFillTx/>
                <a:latin typeface="Arial"/>
                <a:cs typeface="+mn-cs"/>
              </a:endParaRPr>
            </a:p>
          </p:txBody>
        </p:sp>
      </p:grpSp>
    </p:spTree>
    <p:extLst>
      <p:ext uri="{BB962C8B-B14F-4D97-AF65-F5344CB8AC3E}">
        <p14:creationId xmlns:p14="http://schemas.microsoft.com/office/powerpoint/2010/main" val="269516000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slideLayout" Target="../slideLayouts/slideLayout2.xml"/><Relationship Id="rId7" Type="http://schemas.openxmlformats.org/officeDocument/2006/relationships/image" Target="../media/image17.png"/><Relationship Id="rId2" Type="http://schemas.openxmlformats.org/officeDocument/2006/relationships/video" Target="../media/media4.m4v"/><Relationship Id="rId1" Type="http://schemas.microsoft.com/office/2007/relationships/media" Target="../media/media4.m4v"/><Relationship Id="rId6" Type="http://schemas.openxmlformats.org/officeDocument/2006/relationships/image" Target="../media/image24.png"/><Relationship Id="rId5" Type="http://schemas.openxmlformats.org/officeDocument/2006/relationships/image" Target="../media/image13.wmf"/><Relationship Id="rId4" Type="http://schemas.openxmlformats.org/officeDocument/2006/relationships/oleObject" Target="../embeddings/oleObject18.bin"/><Relationship Id="rId9" Type="http://schemas.openxmlformats.org/officeDocument/2006/relationships/image" Target="../media/image16.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8.wmf"/><Relationship Id="rId3" Type="http://schemas.microsoft.com/office/2007/relationships/media" Target="../media/media6.m4v"/><Relationship Id="rId7" Type="http://schemas.openxmlformats.org/officeDocument/2006/relationships/image" Target="../media/image26.png"/><Relationship Id="rId12" Type="http://schemas.openxmlformats.org/officeDocument/2006/relationships/oleObject" Target="../embeddings/oleObject21.bin"/><Relationship Id="rId2" Type="http://schemas.openxmlformats.org/officeDocument/2006/relationships/video" Target="../media/media5.m4v"/><Relationship Id="rId1" Type="http://schemas.microsoft.com/office/2007/relationships/media" Target="../media/media5.m4v"/><Relationship Id="rId6" Type="http://schemas.openxmlformats.org/officeDocument/2006/relationships/image" Target="../media/image25.png"/><Relationship Id="rId11" Type="http://schemas.openxmlformats.org/officeDocument/2006/relationships/image" Target="../media/image15.wmf"/><Relationship Id="rId5" Type="http://schemas.openxmlformats.org/officeDocument/2006/relationships/slideLayout" Target="../slideLayouts/slideLayout2.xml"/><Relationship Id="rId10" Type="http://schemas.openxmlformats.org/officeDocument/2006/relationships/oleObject" Target="../embeddings/oleObject20.bin"/><Relationship Id="rId4" Type="http://schemas.openxmlformats.org/officeDocument/2006/relationships/video" Target="../media/media6.m4v"/><Relationship Id="rId9" Type="http://schemas.openxmlformats.org/officeDocument/2006/relationships/image" Target="../media/image27.wmf"/></Relationships>
</file>

<file path=ppt/slides/_rels/slide12.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27.wmf"/><Relationship Id="rId3" Type="http://schemas.microsoft.com/office/2007/relationships/media" Target="../media/media8.m4v"/><Relationship Id="rId7" Type="http://schemas.openxmlformats.org/officeDocument/2006/relationships/image" Target="../media/image15.wmf"/><Relationship Id="rId12" Type="http://schemas.openxmlformats.org/officeDocument/2006/relationships/oleObject" Target="../embeddings/oleObject24.bin"/><Relationship Id="rId2" Type="http://schemas.openxmlformats.org/officeDocument/2006/relationships/video" Target="../media/media7.m4v"/><Relationship Id="rId1" Type="http://schemas.microsoft.com/office/2007/relationships/media" Target="../media/media7.m4v"/><Relationship Id="rId6" Type="http://schemas.openxmlformats.org/officeDocument/2006/relationships/oleObject" Target="../embeddings/oleObject22.bin"/><Relationship Id="rId11" Type="http://schemas.openxmlformats.org/officeDocument/2006/relationships/image" Target="../media/image28.wmf"/><Relationship Id="rId5" Type="http://schemas.openxmlformats.org/officeDocument/2006/relationships/slideLayout" Target="../slideLayouts/slideLayout2.xml"/><Relationship Id="rId10" Type="http://schemas.openxmlformats.org/officeDocument/2006/relationships/oleObject" Target="../embeddings/oleObject23.bin"/><Relationship Id="rId4" Type="http://schemas.openxmlformats.org/officeDocument/2006/relationships/video" Target="../media/media8.m4v"/><Relationship Id="rId9" Type="http://schemas.openxmlformats.org/officeDocument/2006/relationships/image" Target="../media/image30.png"/></Relationships>
</file>

<file path=ppt/slides/_rels/slide13.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27.wmf"/><Relationship Id="rId3" Type="http://schemas.microsoft.com/office/2007/relationships/media" Target="../media/media10.m4v"/><Relationship Id="rId7" Type="http://schemas.openxmlformats.org/officeDocument/2006/relationships/image" Target="../media/image15.wmf"/><Relationship Id="rId12" Type="http://schemas.openxmlformats.org/officeDocument/2006/relationships/oleObject" Target="../embeddings/oleObject27.bin"/><Relationship Id="rId2" Type="http://schemas.openxmlformats.org/officeDocument/2006/relationships/video" Target="../media/media9.m4v"/><Relationship Id="rId1" Type="http://schemas.microsoft.com/office/2007/relationships/media" Target="../media/media9.m4v"/><Relationship Id="rId6" Type="http://schemas.openxmlformats.org/officeDocument/2006/relationships/oleObject" Target="../embeddings/oleObject25.bin"/><Relationship Id="rId11" Type="http://schemas.openxmlformats.org/officeDocument/2006/relationships/image" Target="../media/image28.wmf"/><Relationship Id="rId5" Type="http://schemas.openxmlformats.org/officeDocument/2006/relationships/slideLayout" Target="../slideLayouts/slideLayout2.xml"/><Relationship Id="rId10" Type="http://schemas.openxmlformats.org/officeDocument/2006/relationships/oleObject" Target="../embeddings/oleObject26.bin"/><Relationship Id="rId4" Type="http://schemas.openxmlformats.org/officeDocument/2006/relationships/video" Target="../media/media10.m4v"/><Relationship Id="rId9" Type="http://schemas.openxmlformats.org/officeDocument/2006/relationships/image" Target="../media/image32.png"/></Relationships>
</file>

<file path=ppt/slides/_rels/slide14.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35.png"/><Relationship Id="rId3" Type="http://schemas.microsoft.com/office/2007/relationships/media" Target="../media/media11.m4v"/><Relationship Id="rId7" Type="http://schemas.openxmlformats.org/officeDocument/2006/relationships/image" Target="../media/image33.wmf"/><Relationship Id="rId12" Type="http://schemas.openxmlformats.org/officeDocument/2006/relationships/image" Target="../media/image34.wmf"/><Relationship Id="rId2" Type="http://schemas.openxmlformats.org/officeDocument/2006/relationships/video" Target="../media/media9.m4v"/><Relationship Id="rId1" Type="http://schemas.microsoft.com/office/2007/relationships/media" Target="../media/media9.m4v"/><Relationship Id="rId6" Type="http://schemas.openxmlformats.org/officeDocument/2006/relationships/oleObject" Target="../embeddings/oleObject28.bin"/><Relationship Id="rId11" Type="http://schemas.openxmlformats.org/officeDocument/2006/relationships/oleObject" Target="../embeddings/oleObject30.bin"/><Relationship Id="rId5" Type="http://schemas.openxmlformats.org/officeDocument/2006/relationships/slideLayout" Target="../slideLayouts/slideLayout2.xml"/><Relationship Id="rId10" Type="http://schemas.openxmlformats.org/officeDocument/2006/relationships/image" Target="../media/image28.wmf"/><Relationship Id="rId4" Type="http://schemas.openxmlformats.org/officeDocument/2006/relationships/video" Target="../media/media11.m4v"/><Relationship Id="rId9" Type="http://schemas.openxmlformats.org/officeDocument/2006/relationships/oleObject" Target="../embeddings/oleObject29.bin"/></Relationships>
</file>

<file path=ppt/slides/_rels/slide15.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35.png"/><Relationship Id="rId3" Type="http://schemas.microsoft.com/office/2007/relationships/media" Target="../media/media11.m4v"/><Relationship Id="rId7" Type="http://schemas.openxmlformats.org/officeDocument/2006/relationships/image" Target="../media/image33.wmf"/><Relationship Id="rId12" Type="http://schemas.openxmlformats.org/officeDocument/2006/relationships/image" Target="../media/image34.wmf"/><Relationship Id="rId2" Type="http://schemas.openxmlformats.org/officeDocument/2006/relationships/video" Target="../media/media9.m4v"/><Relationship Id="rId1" Type="http://schemas.microsoft.com/office/2007/relationships/media" Target="../media/media9.m4v"/><Relationship Id="rId6" Type="http://schemas.openxmlformats.org/officeDocument/2006/relationships/oleObject" Target="../embeddings/oleObject28.bin"/><Relationship Id="rId11" Type="http://schemas.openxmlformats.org/officeDocument/2006/relationships/oleObject" Target="../embeddings/oleObject30.bin"/><Relationship Id="rId5" Type="http://schemas.openxmlformats.org/officeDocument/2006/relationships/slideLayout" Target="../slideLayouts/slideLayout2.xml"/><Relationship Id="rId10" Type="http://schemas.openxmlformats.org/officeDocument/2006/relationships/image" Target="../media/image28.wmf"/><Relationship Id="rId4" Type="http://schemas.openxmlformats.org/officeDocument/2006/relationships/video" Target="../media/media11.m4v"/><Relationship Id="rId9" Type="http://schemas.openxmlformats.org/officeDocument/2006/relationships/oleObject" Target="../embeddings/oleObject2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6.png"/><Relationship Id="rId3" Type="http://schemas.microsoft.com/office/2007/relationships/media" Target="../media/media12.m4v"/><Relationship Id="rId7" Type="http://schemas.openxmlformats.org/officeDocument/2006/relationships/image" Target="../media/image28.wmf"/><Relationship Id="rId12" Type="http://schemas.openxmlformats.org/officeDocument/2006/relationships/image" Target="../media/image32.png"/><Relationship Id="rId2" Type="http://schemas.openxmlformats.org/officeDocument/2006/relationships/video" Target="../media/media10.m4v"/><Relationship Id="rId1" Type="http://schemas.microsoft.com/office/2007/relationships/media" Target="../media/media10.m4v"/><Relationship Id="rId6" Type="http://schemas.openxmlformats.org/officeDocument/2006/relationships/oleObject" Target="../embeddings/oleObject31.bin"/><Relationship Id="rId11" Type="http://schemas.openxmlformats.org/officeDocument/2006/relationships/image" Target="../media/image15.wmf"/><Relationship Id="rId5" Type="http://schemas.openxmlformats.org/officeDocument/2006/relationships/slideLayout" Target="../slideLayouts/slideLayout2.xml"/><Relationship Id="rId10" Type="http://schemas.openxmlformats.org/officeDocument/2006/relationships/oleObject" Target="../embeddings/oleObject33.bin"/><Relationship Id="rId4" Type="http://schemas.openxmlformats.org/officeDocument/2006/relationships/video" Target="../media/media12.m4v"/><Relationship Id="rId9" Type="http://schemas.openxmlformats.org/officeDocument/2006/relationships/image" Target="../media/image34.wmf"/></Relationships>
</file>

<file path=ppt/slides/_rels/slide1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7.bin"/><Relationship Id="rId18" Type="http://schemas.openxmlformats.org/officeDocument/2006/relationships/image" Target="../media/image19.emf"/><Relationship Id="rId3" Type="http://schemas.openxmlformats.org/officeDocument/2006/relationships/image" Target="../media/image12.wmf"/><Relationship Id="rId21" Type="http://schemas.openxmlformats.org/officeDocument/2006/relationships/image" Target="../media/image17.png"/><Relationship Id="rId7" Type="http://schemas.openxmlformats.org/officeDocument/2006/relationships/image" Target="../media/image14.wmf"/><Relationship Id="rId17" Type="http://schemas.openxmlformats.org/officeDocument/2006/relationships/customXml" Target="../ink/ink3.xml"/><Relationship Id="rId2" Type="http://schemas.openxmlformats.org/officeDocument/2006/relationships/oleObject" Target="../embeddings/oleObject34.bin"/><Relationship Id="rId16" Type="http://schemas.openxmlformats.org/officeDocument/2006/relationships/image" Target="../media/image18.emf"/><Relationship Id="rId20" Type="http://schemas.openxmlformats.org/officeDocument/2006/relationships/image" Target="../media/image16.wmf"/><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customXml" Target="../ink/ink2.xml"/><Relationship Id="rId5" Type="http://schemas.openxmlformats.org/officeDocument/2006/relationships/image" Target="../media/image13.wmf"/><Relationship Id="rId10" Type="http://schemas.openxmlformats.org/officeDocument/2006/relationships/image" Target="../media/image5.png"/><Relationship Id="rId19" Type="http://schemas.openxmlformats.org/officeDocument/2006/relationships/oleObject" Target="../embeddings/oleObject14.bin"/><Relationship Id="rId4" Type="http://schemas.openxmlformats.org/officeDocument/2006/relationships/oleObject" Target="../embeddings/oleObject35.bin"/><Relationship Id="rId9" Type="http://schemas.openxmlformats.org/officeDocument/2006/relationships/image" Target="../media/image1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39.wmf"/><Relationship Id="rId4" Type="http://schemas.openxmlformats.org/officeDocument/2006/relationships/oleObject" Target="../embeddings/oleObject39.bin"/><Relationship Id="rId9" Type="http://schemas.openxmlformats.org/officeDocument/2006/relationships/image" Target="../media/image41.wmf"/></Relationships>
</file>

<file path=ppt/slides/_rels/slide21.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42.bin"/><Relationship Id="rId1" Type="http://schemas.openxmlformats.org/officeDocument/2006/relationships/slideLayout" Target="../slideLayouts/slideLayout2.xml"/><Relationship Id="rId5" Type="http://schemas.openxmlformats.org/officeDocument/2006/relationships/image" Target="../media/image43.wmf"/><Relationship Id="rId4" Type="http://schemas.openxmlformats.org/officeDocument/2006/relationships/oleObject" Target="../embeddings/oleObject43.bin"/></Relationships>
</file>

<file path=ppt/slides/_rels/slide22.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oleObject" Target="../embeddings/oleObject49.bin"/><Relationship Id="rId3" Type="http://schemas.openxmlformats.org/officeDocument/2006/relationships/image" Target="../media/image44.wmf"/><Relationship Id="rId7" Type="http://schemas.openxmlformats.org/officeDocument/2006/relationships/image" Target="../media/image46.wmf"/><Relationship Id="rId12" Type="http://schemas.openxmlformats.org/officeDocument/2006/relationships/image" Target="../media/image42.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11" Type="http://schemas.openxmlformats.org/officeDocument/2006/relationships/oleObject" Target="../embeddings/oleObject48.bin"/><Relationship Id="rId5" Type="http://schemas.openxmlformats.org/officeDocument/2006/relationships/image" Target="../media/image45.wmf"/><Relationship Id="rId10" Type="http://schemas.openxmlformats.org/officeDocument/2006/relationships/image" Target="../media/image48.wmf"/><Relationship Id="rId4" Type="http://schemas.openxmlformats.org/officeDocument/2006/relationships/oleObject" Target="../embeddings/oleObject45.bin"/><Relationship Id="rId9" Type="http://schemas.openxmlformats.org/officeDocument/2006/relationships/oleObject" Target="../embeddings/oleObject47.bin"/><Relationship Id="rId14" Type="http://schemas.openxmlformats.org/officeDocument/2006/relationships/image" Target="../media/image49.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53.wmf"/></Relationships>
</file>

<file path=ppt/slides/_rels/slide24.x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49.wmf"/><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5" Type="http://schemas.openxmlformats.org/officeDocument/2006/relationships/image" Target="../media/image55.wmf"/><Relationship Id="rId4" Type="http://schemas.openxmlformats.org/officeDocument/2006/relationships/oleObject" Target="../embeddings/oleObject56.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53.wmf"/><Relationship Id="rId7" Type="http://schemas.openxmlformats.org/officeDocument/2006/relationships/image" Target="../media/image49.wmf"/><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11" Type="http://schemas.openxmlformats.org/officeDocument/2006/relationships/image" Target="../media/image57.wmf"/><Relationship Id="rId5" Type="http://schemas.openxmlformats.org/officeDocument/2006/relationships/image" Target="../media/image55.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56.wmf"/></Relationships>
</file>

<file path=ppt/slides/_rels/slide26.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60.bin"/><Relationship Id="rId1" Type="http://schemas.openxmlformats.org/officeDocument/2006/relationships/slideLayout" Target="../slideLayouts/slideLayout2.xml"/><Relationship Id="rId5" Type="http://schemas.openxmlformats.org/officeDocument/2006/relationships/image" Target="../media/image59.wmf"/><Relationship Id="rId4" Type="http://schemas.openxmlformats.org/officeDocument/2006/relationships/oleObject" Target="../embeddings/oleObject61.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61.png"/><Relationship Id="rId3" Type="http://schemas.openxmlformats.org/officeDocument/2006/relationships/image" Target="../media/image12.wmf"/><Relationship Id="rId7" Type="http://schemas.openxmlformats.org/officeDocument/2006/relationships/image" Target="../media/image60.wmf"/><Relationship Id="rId12" Type="http://schemas.openxmlformats.org/officeDocument/2006/relationships/image" Target="../media/image17.png"/><Relationship Id="rId2" Type="http://schemas.openxmlformats.org/officeDocument/2006/relationships/oleObject" Target="../embeddings/oleObject62.bin"/><Relationship Id="rId1" Type="http://schemas.openxmlformats.org/officeDocument/2006/relationships/slideLayout" Target="../slideLayouts/slideLayout2.xml"/><Relationship Id="rId6" Type="http://schemas.openxmlformats.org/officeDocument/2006/relationships/oleObject" Target="../embeddings/oleObject64.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1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63.png"/><Relationship Id="rId4" Type="http://schemas.openxmlformats.org/officeDocument/2006/relationships/image" Target="../media/image16.wmf"/></Relationships>
</file>

<file path=ppt/slides/_rels/slide2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image" Target="../media/image2.png"/><Relationship Id="rId18" Type="http://schemas.openxmlformats.org/officeDocument/2006/relationships/oleObject" Target="../embeddings/oleObject9.bin"/><Relationship Id="rId3" Type="http://schemas.openxmlformats.org/officeDocument/2006/relationships/image" Target="../media/image4.wmf"/><Relationship Id="rId7" Type="http://schemas.openxmlformats.org/officeDocument/2006/relationships/oleObject" Target="../embeddings/oleObject4.bin"/><Relationship Id="rId12" Type="http://schemas.openxmlformats.org/officeDocument/2006/relationships/image" Target="../media/image9.wmf"/><Relationship Id="rId17" Type="http://schemas.openxmlformats.org/officeDocument/2006/relationships/image" Target="../media/image10.wmf"/><Relationship Id="rId2" Type="http://schemas.openxmlformats.org/officeDocument/2006/relationships/oleObject" Target="../embeddings/oleObject2.bin"/><Relationship Id="rId16"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image" Target="../media/image6.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image" Target="../media/image3.wmf"/><Relationship Id="rId10" Type="http://schemas.openxmlformats.org/officeDocument/2006/relationships/image" Target="../media/image8.wmf"/><Relationship Id="rId19" Type="http://schemas.openxmlformats.org/officeDocument/2006/relationships/image" Target="../media/image11.wmf"/><Relationship Id="rId4" Type="http://schemas.openxmlformats.org/officeDocument/2006/relationships/image" Target="../media/image5.png"/><Relationship Id="rId9" Type="http://schemas.openxmlformats.org/officeDocument/2006/relationships/oleObject" Target="../embeddings/oleObject5.bin"/><Relationship Id="rId14"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7.png"/><Relationship Id="rId3" Type="http://schemas.openxmlformats.org/officeDocument/2006/relationships/image" Target="../media/image12.wmf"/><Relationship Id="rId7" Type="http://schemas.openxmlformats.org/officeDocument/2006/relationships/image" Target="../media/image14.wmf"/><Relationship Id="rId12" Type="http://schemas.openxmlformats.org/officeDocument/2006/relationships/image" Target="../media/image5.png"/><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5.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7.png"/><Relationship Id="rId3" Type="http://schemas.openxmlformats.org/officeDocument/2006/relationships/image" Target="../media/image12.wmf"/><Relationship Id="rId7" Type="http://schemas.openxmlformats.org/officeDocument/2006/relationships/image" Target="../media/image14.wmf"/><Relationship Id="rId12" Type="http://schemas.openxmlformats.org/officeDocument/2006/relationships/image" Target="../media/image5.png"/><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5.wmf"/><Relationship Id="rId14" Type="http://schemas.openxmlformats.org/officeDocument/2006/relationships/image" Target="../media/image18.png"/></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slideLayout" Target="../slideLayouts/slideLayout2.xml"/><Relationship Id="rId7" Type="http://schemas.openxmlformats.org/officeDocument/2006/relationships/oleObject" Target="../embeddings/oleObject14.bin"/><Relationship Id="rId2" Type="http://schemas.openxmlformats.org/officeDocument/2006/relationships/video" Target="../media/media1.m4v"/><Relationship Id="rId1" Type="http://schemas.microsoft.com/office/2007/relationships/media" Target="../media/media1.m4v"/><Relationship Id="rId6" Type="http://schemas.openxmlformats.org/officeDocument/2006/relationships/image" Target="../media/image190.png"/><Relationship Id="rId5" Type="http://schemas.openxmlformats.org/officeDocument/2006/relationships/customXml" Target="../ink/ink1.xml"/><Relationship Id="rId4" Type="http://schemas.openxmlformats.org/officeDocument/2006/relationships/image" Target="../media/image19.png"/><Relationship Id="rId9" Type="http://schemas.openxmlformats.org/officeDocument/2006/relationships/image" Target="../media/image17.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slideLayout" Target="../slideLayouts/slideLayout2.xml"/><Relationship Id="rId7" Type="http://schemas.openxmlformats.org/officeDocument/2006/relationships/image" Target="../media/image17.png"/><Relationship Id="rId2" Type="http://schemas.openxmlformats.org/officeDocument/2006/relationships/video" Target="../media/media1.m4v"/><Relationship Id="rId1" Type="http://schemas.microsoft.com/office/2007/relationships/media" Target="../media/media1.m4v"/><Relationship Id="rId6" Type="http://schemas.openxmlformats.org/officeDocument/2006/relationships/image" Target="../media/image19.png"/><Relationship Id="rId5" Type="http://schemas.openxmlformats.org/officeDocument/2006/relationships/image" Target="../media/image20.wmf"/><Relationship Id="rId4" Type="http://schemas.openxmlformats.org/officeDocument/2006/relationships/oleObject" Target="../embeddings/oleObject15.bin"/><Relationship Id="rId9" Type="http://schemas.openxmlformats.org/officeDocument/2006/relationships/image" Target="../media/image16.wmf"/></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slideLayout" Target="../slideLayouts/slideLayout2.xml"/><Relationship Id="rId7" Type="http://schemas.openxmlformats.org/officeDocument/2006/relationships/oleObject" Target="../embeddings/oleObject14.bin"/><Relationship Id="rId2" Type="http://schemas.openxmlformats.org/officeDocument/2006/relationships/video" Target="../media/media2.m4v"/><Relationship Id="rId1" Type="http://schemas.microsoft.com/office/2007/relationships/media" Target="../media/media2.m4v"/><Relationship Id="rId6" Type="http://schemas.openxmlformats.org/officeDocument/2006/relationships/image" Target="../media/image21.png"/><Relationship Id="rId5" Type="http://schemas.openxmlformats.org/officeDocument/2006/relationships/image" Target="../media/image15.wmf"/><Relationship Id="rId4" Type="http://schemas.openxmlformats.org/officeDocument/2006/relationships/oleObject" Target="../embeddings/oleObject16.bin"/><Relationship Id="rId9" Type="http://schemas.openxmlformats.org/officeDocument/2006/relationships/image" Target="../media/image17.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slideLayout" Target="../slideLayouts/slideLayout2.xml"/><Relationship Id="rId7" Type="http://schemas.openxmlformats.org/officeDocument/2006/relationships/image" Target="../media/image17.png"/><Relationship Id="rId2" Type="http://schemas.openxmlformats.org/officeDocument/2006/relationships/video" Target="../media/media3.m4v"/><Relationship Id="rId1" Type="http://schemas.microsoft.com/office/2007/relationships/media" Target="../media/media3.m4v"/><Relationship Id="rId6" Type="http://schemas.openxmlformats.org/officeDocument/2006/relationships/image" Target="../media/image23.png"/><Relationship Id="rId5" Type="http://schemas.openxmlformats.org/officeDocument/2006/relationships/image" Target="../media/image22.wmf"/><Relationship Id="rId4" Type="http://schemas.openxmlformats.org/officeDocument/2006/relationships/oleObject" Target="../embeddings/oleObject17.bin"/><Relationship Id="rId9"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394736" y="2697757"/>
            <a:ext cx="9402528" cy="3858686"/>
          </a:xfrm>
        </p:spPr>
        <p:txBody>
          <a:bodyPr>
            <a:normAutofit fontScale="90000"/>
          </a:bodyPr>
          <a:lstStyle/>
          <a:p>
            <a:br>
              <a:rPr lang="pt-BR" sz="4400" b="1" dirty="0"/>
            </a:br>
            <a:br>
              <a:rPr lang="pt-BR" sz="4400" b="1" dirty="0"/>
            </a:br>
            <a:r>
              <a:rPr lang="pt-BR" sz="3600" b="1" dirty="0"/>
              <a:t>MATH60025/MATH70025: 2024-2025</a:t>
            </a:r>
            <a:br>
              <a:rPr lang="pt-BR" sz="3600" b="1" dirty="0"/>
            </a:br>
            <a:br>
              <a:rPr lang="pt-BR" sz="3600" b="1" dirty="0"/>
            </a:br>
            <a:br>
              <a:rPr lang="pt-BR" sz="3600" b="1" dirty="0"/>
            </a:br>
            <a:br>
              <a:rPr lang="pt-BR" sz="3600" b="1" dirty="0"/>
            </a:br>
            <a:br>
              <a:rPr lang="pt-BR" sz="3600" b="1" dirty="0"/>
            </a:br>
            <a:br>
              <a:rPr lang="pt-BR" sz="3600" b="1" dirty="0"/>
            </a:br>
            <a:br>
              <a:rPr lang="pt-BR" sz="3600" b="1" dirty="0"/>
            </a:br>
            <a:br>
              <a:rPr lang="pt-BR" sz="3600" b="1" dirty="0"/>
            </a:br>
            <a:br>
              <a:rPr lang="pt-BR" sz="3600" b="1" dirty="0"/>
            </a:br>
            <a:r>
              <a:rPr lang="en-GB" sz="2800" b="1" dirty="0">
                <a:solidFill>
                  <a:schemeClr val="accent5">
                    <a:lumMod val="75000"/>
                  </a:schemeClr>
                </a:solidFill>
              </a:rPr>
              <a:t>Hyperbolic PDEs – Linear advection equation </a:t>
            </a:r>
            <a:br>
              <a:rPr lang="pt-BR" sz="2700" dirty="0"/>
            </a:br>
            <a:br>
              <a:rPr lang="pt-BR" sz="2700" b="1" dirty="0"/>
            </a:br>
            <a:br>
              <a:rPr lang="pt-BR" b="1" dirty="0"/>
            </a:br>
            <a:endParaRPr lang="en-GB" sz="3100" b="1" dirty="0"/>
          </a:p>
        </p:txBody>
      </p:sp>
      <p:sp>
        <p:nvSpPr>
          <p:cNvPr id="3" name="Rectangle 2">
            <a:extLst>
              <a:ext uri="{FF2B5EF4-FFF2-40B4-BE49-F238E27FC236}">
                <a16:creationId xmlns:a16="http://schemas.microsoft.com/office/drawing/2014/main" id="{F23BCDC4-90C2-3730-D215-20823D5F806B}"/>
              </a:ext>
            </a:extLst>
          </p:cNvPr>
          <p:cNvSpPr/>
          <p:nvPr/>
        </p:nvSpPr>
        <p:spPr>
          <a:xfrm>
            <a:off x="2433580" y="2221102"/>
            <a:ext cx="7499937" cy="1323439"/>
          </a:xfrm>
          <a:prstGeom prst="rect">
            <a:avLst/>
          </a:prstGeom>
          <a:noFill/>
        </p:spPr>
        <p:txBody>
          <a:bodyPr wrap="none" lIns="91440" tIns="45720" rIns="91440" bIns="45720">
            <a:spAutoFit/>
          </a:bodyPr>
          <a:lstStyle/>
          <a:p>
            <a:pPr algn="ctr"/>
            <a:r>
              <a:rPr lang="en-US" sz="40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C</a:t>
            </a:r>
            <a:r>
              <a:rPr lang="en-US" sz="40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omputational Partial Differential </a:t>
            </a:r>
          </a:p>
          <a:p>
            <a:pPr algn="ctr"/>
            <a:r>
              <a:rPr lang="en-US" sz="40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Equations</a:t>
            </a:r>
          </a:p>
        </p:txBody>
      </p:sp>
    </p:spTree>
    <p:extLst>
      <p:ext uri="{BB962C8B-B14F-4D97-AF65-F5344CB8AC3E}">
        <p14:creationId xmlns:p14="http://schemas.microsoft.com/office/powerpoint/2010/main" val="9809642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267543649"/>
              </p:ext>
            </p:extLst>
          </p:nvPr>
        </p:nvGraphicFramePr>
        <p:xfrm>
          <a:off x="126206" y="1867183"/>
          <a:ext cx="3241675" cy="433387"/>
        </p:xfrm>
        <a:graphic>
          <a:graphicData uri="http://schemas.openxmlformats.org/presentationml/2006/ole">
            <mc:AlternateContent xmlns:mc="http://schemas.openxmlformats.org/markup-compatibility/2006">
              <mc:Choice xmlns:v="urn:schemas-microsoft-com:vml" Requires="v">
                <p:oleObj name="Equation" r:id="rId4" imgW="2666880" imgH="355320" progId="Equation.DSMT4">
                  <p:embed/>
                </p:oleObj>
              </mc:Choice>
              <mc:Fallback>
                <p:oleObj name="Equation" r:id="rId4" imgW="2666880" imgH="355320" progId="Equation.DSMT4">
                  <p:embed/>
                  <p:pic>
                    <p:nvPicPr>
                      <p:cNvPr id="0" name=""/>
                      <p:cNvPicPr/>
                      <p:nvPr/>
                    </p:nvPicPr>
                    <p:blipFill>
                      <a:blip r:embed="rId5"/>
                      <a:stretch>
                        <a:fillRect/>
                      </a:stretch>
                    </p:blipFill>
                    <p:spPr>
                      <a:xfrm>
                        <a:off x="126206" y="1867183"/>
                        <a:ext cx="3241675" cy="433387"/>
                      </a:xfrm>
                      <a:prstGeom prst="rect">
                        <a:avLst/>
                      </a:prstGeom>
                    </p:spPr>
                  </p:pic>
                </p:oleObj>
              </mc:Fallback>
            </mc:AlternateContent>
          </a:graphicData>
        </a:graphic>
      </p:graphicFrame>
      <p:pic>
        <p:nvPicPr>
          <p:cNvPr id="3" name="caseB_CFL1p0N15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0" y="2560638"/>
            <a:ext cx="5334000" cy="4000500"/>
          </a:xfrm>
          <a:prstGeom prst="rect">
            <a:avLst/>
          </a:prstGeom>
        </p:spPr>
      </p:pic>
      <p:sp>
        <p:nvSpPr>
          <p:cNvPr id="7" name="TextBox 6"/>
          <p:cNvSpPr txBox="1"/>
          <p:nvPr/>
        </p:nvSpPr>
        <p:spPr>
          <a:xfrm>
            <a:off x="-1" y="2465388"/>
            <a:ext cx="4843449" cy="369332"/>
          </a:xfrm>
          <a:prstGeom prst="rect">
            <a:avLst/>
          </a:prstGeom>
          <a:solidFill>
            <a:schemeClr val="accent1">
              <a:lumMod val="20000"/>
              <a:lumOff val="80000"/>
            </a:schemeClr>
          </a:solidFill>
        </p:spPr>
        <p:txBody>
          <a:bodyPr wrap="square" rtlCol="0">
            <a:spAutoFit/>
          </a:bodyPr>
          <a:lstStyle/>
          <a:p>
            <a:r>
              <a:rPr lang="en-GB" b="1" i="1" dirty="0"/>
              <a:t>Case B :</a:t>
            </a:r>
            <a:r>
              <a:rPr lang="en-GB" i="1" dirty="0"/>
              <a:t> CFL=1.0</a:t>
            </a:r>
          </a:p>
        </p:txBody>
      </p:sp>
      <p:pic>
        <p:nvPicPr>
          <p:cNvPr id="8" name="Picture 7">
            <a:extLst>
              <a:ext uri="{FF2B5EF4-FFF2-40B4-BE49-F238E27FC236}">
                <a16:creationId xmlns:a16="http://schemas.microsoft.com/office/drawing/2014/main" id="{80E1D740-18AC-1215-69CE-CB7C5D23B41A}"/>
              </a:ext>
            </a:extLst>
          </p:cNvPr>
          <p:cNvPicPr>
            <a:picLocks noChangeAspect="1"/>
          </p:cNvPicPr>
          <p:nvPr/>
        </p:nvPicPr>
        <p:blipFill>
          <a:blip r:embed="rId7"/>
          <a:stretch>
            <a:fillRect/>
          </a:stretch>
        </p:blipFill>
        <p:spPr>
          <a:xfrm>
            <a:off x="5401619" y="35480"/>
            <a:ext cx="6664175" cy="2776740"/>
          </a:xfrm>
          <a:prstGeom prst="rect">
            <a:avLst/>
          </a:prstGeom>
        </p:spPr>
      </p:pic>
      <p:graphicFrame>
        <p:nvGraphicFramePr>
          <p:cNvPr id="9" name="Object 8">
            <a:extLst>
              <a:ext uri="{FF2B5EF4-FFF2-40B4-BE49-F238E27FC236}">
                <a16:creationId xmlns:a16="http://schemas.microsoft.com/office/drawing/2014/main" id="{529AC13C-B88B-BC84-FABB-ADBC0D19A7E9}"/>
              </a:ext>
            </a:extLst>
          </p:cNvPr>
          <p:cNvGraphicFramePr>
            <a:graphicFrameLocks noChangeAspect="1"/>
          </p:cNvGraphicFramePr>
          <p:nvPr>
            <p:extLst>
              <p:ext uri="{D42A27DB-BD31-4B8C-83A1-F6EECF244321}">
                <p14:modId xmlns:p14="http://schemas.microsoft.com/office/powerpoint/2010/main" val="1269244100"/>
              </p:ext>
            </p:extLst>
          </p:nvPr>
        </p:nvGraphicFramePr>
        <p:xfrm>
          <a:off x="126205" y="387489"/>
          <a:ext cx="1760537" cy="741363"/>
        </p:xfrm>
        <a:graphic>
          <a:graphicData uri="http://schemas.openxmlformats.org/presentationml/2006/ole">
            <mc:AlternateContent xmlns:mc="http://schemas.openxmlformats.org/markup-compatibility/2006">
              <mc:Choice xmlns:v="urn:schemas-microsoft-com:vml" Requires="v">
                <p:oleObj name="Equation" r:id="rId8" imgW="1447560" imgH="609480" progId="Equation.DSMT4">
                  <p:embed/>
                </p:oleObj>
              </mc:Choice>
              <mc:Fallback>
                <p:oleObj name="Equation" r:id="rId8" imgW="1447560" imgH="609480" progId="Equation.DSMT4">
                  <p:embed/>
                  <p:pic>
                    <p:nvPicPr>
                      <p:cNvPr id="2" name="Object 1">
                        <a:extLst>
                          <a:ext uri="{FF2B5EF4-FFF2-40B4-BE49-F238E27FC236}">
                            <a16:creationId xmlns:a16="http://schemas.microsoft.com/office/drawing/2014/main" id="{B5122447-B101-498C-0161-5ABF2D91D09E}"/>
                          </a:ext>
                        </a:extLst>
                      </p:cNvPr>
                      <p:cNvPicPr/>
                      <p:nvPr/>
                    </p:nvPicPr>
                    <p:blipFill>
                      <a:blip r:embed="rId9"/>
                      <a:stretch>
                        <a:fillRect/>
                      </a:stretch>
                    </p:blipFill>
                    <p:spPr>
                      <a:xfrm>
                        <a:off x="126205" y="387489"/>
                        <a:ext cx="1760537" cy="741363"/>
                      </a:xfrm>
                      <a:prstGeom prst="rect">
                        <a:avLst/>
                      </a:prstGeom>
                    </p:spPr>
                  </p:pic>
                </p:oleObj>
              </mc:Fallback>
            </mc:AlternateContent>
          </a:graphicData>
        </a:graphic>
      </p:graphicFrame>
    </p:spTree>
    <p:extLst>
      <p:ext uri="{BB962C8B-B14F-4D97-AF65-F5344CB8AC3E}">
        <p14:creationId xmlns:p14="http://schemas.microsoft.com/office/powerpoint/2010/main" val="180980651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351462"/>
            <a:ext cx="9225887" cy="354842"/>
          </a:xfrm>
        </p:spPr>
        <p:txBody>
          <a:bodyPr>
            <a:noAutofit/>
          </a:bodyPr>
          <a:lstStyle/>
          <a:p>
            <a:r>
              <a:rPr lang="en-GB" sz="2400" b="1" dirty="0"/>
              <a:t>Non-optimal CFL number, CFL &gt; 1</a:t>
            </a:r>
          </a:p>
        </p:txBody>
      </p:sp>
      <p:pic>
        <p:nvPicPr>
          <p:cNvPr id="6" name="caseC_CFL1p05N15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0" y="2560638"/>
            <a:ext cx="5334000" cy="4000500"/>
          </a:xfrm>
          <a:prstGeom prst="rect">
            <a:avLst/>
          </a:prstGeom>
        </p:spPr>
      </p:pic>
      <p:pic>
        <p:nvPicPr>
          <p:cNvPr id="7" name="caseF_CFL1p05N151">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6665913" y="2560638"/>
            <a:ext cx="5334000" cy="4000500"/>
          </a:xfrm>
          <a:prstGeom prst="rect">
            <a:avLst/>
          </a:prstGeom>
        </p:spPr>
      </p:pic>
      <p:sp>
        <p:nvSpPr>
          <p:cNvPr id="8" name="TextBox 7"/>
          <p:cNvSpPr txBox="1"/>
          <p:nvPr/>
        </p:nvSpPr>
        <p:spPr>
          <a:xfrm>
            <a:off x="286603" y="1213808"/>
            <a:ext cx="3289111" cy="369332"/>
          </a:xfrm>
          <a:prstGeom prst="rect">
            <a:avLst/>
          </a:prstGeom>
          <a:noFill/>
        </p:spPr>
        <p:txBody>
          <a:bodyPr wrap="square" rtlCol="0">
            <a:spAutoFit/>
          </a:bodyPr>
          <a:lstStyle/>
          <a:p>
            <a:r>
              <a:rPr lang="en-GB" dirty="0"/>
              <a:t>Case C: </a:t>
            </a:r>
            <a:r>
              <a:rPr lang="en-GB" dirty="0" err="1"/>
              <a:t>upwinded</a:t>
            </a:r>
            <a:r>
              <a:rPr lang="en-GB" dirty="0"/>
              <a:t>, </a:t>
            </a:r>
            <a:r>
              <a:rPr lang="en-GB" b="1" dirty="0"/>
              <a:t>CFL= 1.05</a:t>
            </a:r>
          </a:p>
        </p:txBody>
      </p:sp>
      <p:sp>
        <p:nvSpPr>
          <p:cNvPr id="9" name="TextBox 8"/>
          <p:cNvSpPr txBox="1"/>
          <p:nvPr/>
        </p:nvSpPr>
        <p:spPr>
          <a:xfrm>
            <a:off x="6665911" y="1115846"/>
            <a:ext cx="3289111" cy="369332"/>
          </a:xfrm>
          <a:prstGeom prst="rect">
            <a:avLst/>
          </a:prstGeom>
          <a:noFill/>
        </p:spPr>
        <p:txBody>
          <a:bodyPr wrap="square" rtlCol="0">
            <a:spAutoFit/>
          </a:bodyPr>
          <a:lstStyle/>
          <a:p>
            <a:r>
              <a:rPr lang="en-GB" dirty="0"/>
              <a:t>Case F: Lax-</a:t>
            </a:r>
            <a:r>
              <a:rPr lang="en-GB" dirty="0" err="1"/>
              <a:t>Wendroff</a:t>
            </a:r>
            <a:r>
              <a:rPr lang="en-GB" dirty="0"/>
              <a:t>, </a:t>
            </a:r>
            <a:r>
              <a:rPr lang="en-GB" b="1" dirty="0"/>
              <a:t>CFL= 1.05</a:t>
            </a:r>
          </a:p>
        </p:txBody>
      </p:sp>
      <p:graphicFrame>
        <p:nvGraphicFramePr>
          <p:cNvPr id="10" name="Object 9"/>
          <p:cNvGraphicFramePr>
            <a:graphicFrameLocks noChangeAspect="1"/>
          </p:cNvGraphicFramePr>
          <p:nvPr>
            <p:extLst>
              <p:ext uri="{D42A27DB-BD31-4B8C-83A1-F6EECF244321}">
                <p14:modId xmlns:p14="http://schemas.microsoft.com/office/powerpoint/2010/main" val="403709063"/>
              </p:ext>
            </p:extLst>
          </p:nvPr>
        </p:nvGraphicFramePr>
        <p:xfrm>
          <a:off x="1601788" y="1941513"/>
          <a:ext cx="2557462" cy="338137"/>
        </p:xfrm>
        <a:graphic>
          <a:graphicData uri="http://schemas.openxmlformats.org/presentationml/2006/ole">
            <mc:AlternateContent xmlns:mc="http://schemas.openxmlformats.org/markup-compatibility/2006">
              <mc:Choice xmlns:v="urn:schemas-microsoft-com:vml" Requires="v">
                <p:oleObj name="Equation" r:id="rId8" imgW="2692080" imgH="355320" progId="Equation.DSMT4">
                  <p:embed/>
                </p:oleObj>
              </mc:Choice>
              <mc:Fallback>
                <p:oleObj name="Equation" r:id="rId8" imgW="2692080" imgH="355320" progId="Equation.DSMT4">
                  <p:embed/>
                  <p:pic>
                    <p:nvPicPr>
                      <p:cNvPr id="0" name=""/>
                      <p:cNvPicPr/>
                      <p:nvPr/>
                    </p:nvPicPr>
                    <p:blipFill>
                      <a:blip r:embed="rId9"/>
                      <a:stretch>
                        <a:fillRect/>
                      </a:stretch>
                    </p:blipFill>
                    <p:spPr>
                      <a:xfrm>
                        <a:off x="1601788" y="1941513"/>
                        <a:ext cx="2557462" cy="33813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62529850"/>
              </p:ext>
            </p:extLst>
          </p:nvPr>
        </p:nvGraphicFramePr>
        <p:xfrm>
          <a:off x="8315172" y="1324849"/>
          <a:ext cx="3279699" cy="1140539"/>
        </p:xfrm>
        <a:graphic>
          <a:graphicData uri="http://schemas.openxmlformats.org/presentationml/2006/ole">
            <mc:AlternateContent xmlns:mc="http://schemas.openxmlformats.org/markup-compatibility/2006">
              <mc:Choice xmlns:v="urn:schemas-microsoft-com:vml" Requires="v">
                <p:oleObj name="Equation" r:id="rId10" imgW="3288960" imgH="1143000" progId="Equation.DSMT4">
                  <p:embed/>
                </p:oleObj>
              </mc:Choice>
              <mc:Fallback>
                <p:oleObj name="Equation" r:id="rId10" imgW="3288960" imgH="1143000" progId="Equation.DSMT4">
                  <p:embed/>
                  <p:pic>
                    <p:nvPicPr>
                      <p:cNvPr id="0" name=""/>
                      <p:cNvPicPr/>
                      <p:nvPr/>
                    </p:nvPicPr>
                    <p:blipFill>
                      <a:blip r:embed="rId11"/>
                      <a:stretch>
                        <a:fillRect/>
                      </a:stretch>
                    </p:blipFill>
                    <p:spPr>
                      <a:xfrm>
                        <a:off x="8315172" y="1324849"/>
                        <a:ext cx="3279699" cy="114053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585641397"/>
              </p:ext>
            </p:extLst>
          </p:nvPr>
        </p:nvGraphicFramePr>
        <p:xfrm>
          <a:off x="5296847" y="1990368"/>
          <a:ext cx="1320800" cy="635000"/>
        </p:xfrm>
        <a:graphic>
          <a:graphicData uri="http://schemas.openxmlformats.org/presentationml/2006/ole">
            <mc:AlternateContent xmlns:mc="http://schemas.openxmlformats.org/markup-compatibility/2006">
              <mc:Choice xmlns:v="urn:schemas-microsoft-com:vml" Requires="v">
                <p:oleObj name="Equation" r:id="rId12" imgW="1320480" imgH="634680" progId="Equation.DSMT4">
                  <p:embed/>
                </p:oleObj>
              </mc:Choice>
              <mc:Fallback>
                <p:oleObj name="Equation" r:id="rId12" imgW="1320480" imgH="634680" progId="Equation.DSMT4">
                  <p:embed/>
                  <p:pic>
                    <p:nvPicPr>
                      <p:cNvPr id="0" name=""/>
                      <p:cNvPicPr/>
                      <p:nvPr/>
                    </p:nvPicPr>
                    <p:blipFill>
                      <a:blip r:embed="rId13"/>
                      <a:stretch>
                        <a:fillRect/>
                      </a:stretch>
                    </p:blipFill>
                    <p:spPr>
                      <a:xfrm>
                        <a:off x="5296847" y="1990368"/>
                        <a:ext cx="1320800" cy="635000"/>
                      </a:xfrm>
                      <a:prstGeom prst="rect">
                        <a:avLst/>
                      </a:prstGeom>
                    </p:spPr>
                  </p:pic>
                </p:oleObj>
              </mc:Fallback>
            </mc:AlternateContent>
          </a:graphicData>
        </a:graphic>
      </p:graphicFrame>
      <p:sp>
        <p:nvSpPr>
          <p:cNvPr id="13" name="TextBox 12"/>
          <p:cNvSpPr txBox="1"/>
          <p:nvPr/>
        </p:nvSpPr>
        <p:spPr>
          <a:xfrm>
            <a:off x="-1" y="2465388"/>
            <a:ext cx="4843449" cy="369332"/>
          </a:xfrm>
          <a:prstGeom prst="rect">
            <a:avLst/>
          </a:prstGeom>
          <a:solidFill>
            <a:schemeClr val="accent1">
              <a:lumMod val="20000"/>
              <a:lumOff val="80000"/>
            </a:schemeClr>
          </a:solidFill>
        </p:spPr>
        <p:txBody>
          <a:bodyPr wrap="square" rtlCol="0">
            <a:spAutoFit/>
          </a:bodyPr>
          <a:lstStyle/>
          <a:p>
            <a:r>
              <a:rPr lang="en-GB" b="1" i="1" dirty="0"/>
              <a:t>Case C :</a:t>
            </a:r>
            <a:r>
              <a:rPr lang="en-GB" i="1" dirty="0"/>
              <a:t> CFL=1.05</a:t>
            </a:r>
          </a:p>
        </p:txBody>
      </p:sp>
      <p:sp>
        <p:nvSpPr>
          <p:cNvPr id="14" name="TextBox 13"/>
          <p:cNvSpPr txBox="1"/>
          <p:nvPr/>
        </p:nvSpPr>
        <p:spPr>
          <a:xfrm>
            <a:off x="6665913" y="2539013"/>
            <a:ext cx="4843449" cy="369332"/>
          </a:xfrm>
          <a:prstGeom prst="rect">
            <a:avLst/>
          </a:prstGeom>
          <a:solidFill>
            <a:schemeClr val="accent1">
              <a:lumMod val="20000"/>
              <a:lumOff val="80000"/>
            </a:schemeClr>
          </a:solidFill>
        </p:spPr>
        <p:txBody>
          <a:bodyPr wrap="square" rtlCol="0">
            <a:spAutoFit/>
          </a:bodyPr>
          <a:lstStyle/>
          <a:p>
            <a:r>
              <a:rPr lang="en-GB" b="1" i="1" dirty="0"/>
              <a:t>Case F :</a:t>
            </a:r>
            <a:r>
              <a:rPr lang="en-GB" i="1" dirty="0"/>
              <a:t> Lax-</a:t>
            </a:r>
            <a:r>
              <a:rPr lang="en-GB" i="1" dirty="0" err="1"/>
              <a:t>Wendroff</a:t>
            </a:r>
            <a:r>
              <a:rPr lang="en-GB" i="1" dirty="0"/>
              <a:t> : CFL=1.05</a:t>
            </a:r>
          </a:p>
        </p:txBody>
      </p:sp>
    </p:spTree>
    <p:extLst>
      <p:ext uri="{BB962C8B-B14F-4D97-AF65-F5344CB8AC3E}">
        <p14:creationId xmlns:p14="http://schemas.microsoft.com/office/powerpoint/2010/main" val="219152743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video>
              <p:cMediaNode vol="80000">
                <p:cTn id="13" fill="hold" display="0">
                  <p:stCondLst>
                    <p:cond delay="indefinite"/>
                  </p:stCondLst>
                </p:cTn>
                <p:tgtEl>
                  <p:spTgt spid="7"/>
                </p:tgtEl>
              </p:cMediaNode>
            </p:vide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331560"/>
            <a:ext cx="9225887" cy="354842"/>
          </a:xfrm>
        </p:spPr>
        <p:txBody>
          <a:bodyPr>
            <a:noAutofit/>
          </a:bodyPr>
          <a:lstStyle/>
          <a:p>
            <a:r>
              <a:rPr lang="en-GB" sz="2400" b="1" dirty="0"/>
              <a:t>Non-optimal CFL number, CFL &lt; 1</a:t>
            </a:r>
          </a:p>
        </p:txBody>
      </p:sp>
      <p:sp>
        <p:nvSpPr>
          <p:cNvPr id="8" name="TextBox 7"/>
          <p:cNvSpPr txBox="1"/>
          <p:nvPr/>
        </p:nvSpPr>
        <p:spPr>
          <a:xfrm>
            <a:off x="286603" y="1213808"/>
            <a:ext cx="3289111" cy="369332"/>
          </a:xfrm>
          <a:prstGeom prst="rect">
            <a:avLst/>
          </a:prstGeom>
          <a:noFill/>
        </p:spPr>
        <p:txBody>
          <a:bodyPr wrap="square" rtlCol="0">
            <a:spAutoFit/>
          </a:bodyPr>
          <a:lstStyle/>
          <a:p>
            <a:r>
              <a:rPr lang="en-GB" dirty="0"/>
              <a:t>Case C: </a:t>
            </a:r>
            <a:r>
              <a:rPr lang="en-GB" dirty="0" err="1"/>
              <a:t>upwinded</a:t>
            </a:r>
            <a:r>
              <a:rPr lang="en-GB" dirty="0"/>
              <a:t>, </a:t>
            </a:r>
            <a:r>
              <a:rPr lang="en-GB" b="1" dirty="0"/>
              <a:t>CFL= 0.95</a:t>
            </a:r>
          </a:p>
        </p:txBody>
      </p:sp>
      <p:sp>
        <p:nvSpPr>
          <p:cNvPr id="9" name="TextBox 8"/>
          <p:cNvSpPr txBox="1"/>
          <p:nvPr/>
        </p:nvSpPr>
        <p:spPr>
          <a:xfrm>
            <a:off x="6670618" y="1115846"/>
            <a:ext cx="3289111" cy="369332"/>
          </a:xfrm>
          <a:prstGeom prst="rect">
            <a:avLst/>
          </a:prstGeom>
          <a:noFill/>
        </p:spPr>
        <p:txBody>
          <a:bodyPr wrap="square" rtlCol="0">
            <a:spAutoFit/>
          </a:bodyPr>
          <a:lstStyle/>
          <a:p>
            <a:r>
              <a:rPr lang="en-GB" dirty="0"/>
              <a:t>Case F: Lax-</a:t>
            </a:r>
            <a:r>
              <a:rPr lang="en-GB" dirty="0" err="1"/>
              <a:t>Wendroff</a:t>
            </a:r>
            <a:r>
              <a:rPr lang="en-GB" dirty="0"/>
              <a:t>, </a:t>
            </a:r>
            <a:r>
              <a:rPr lang="en-GB" b="1" dirty="0"/>
              <a:t>CFL= 0.95</a:t>
            </a:r>
          </a:p>
        </p:txBody>
      </p:sp>
      <p:graphicFrame>
        <p:nvGraphicFramePr>
          <p:cNvPr id="11" name="Object 10"/>
          <p:cNvGraphicFramePr>
            <a:graphicFrameLocks noChangeAspect="1"/>
          </p:cNvGraphicFramePr>
          <p:nvPr>
            <p:extLst>
              <p:ext uri="{D42A27DB-BD31-4B8C-83A1-F6EECF244321}">
                <p14:modId xmlns:p14="http://schemas.microsoft.com/office/powerpoint/2010/main" val="22467227"/>
              </p:ext>
            </p:extLst>
          </p:nvPr>
        </p:nvGraphicFramePr>
        <p:xfrm>
          <a:off x="8310020" y="1324849"/>
          <a:ext cx="3279699" cy="1140539"/>
        </p:xfrm>
        <a:graphic>
          <a:graphicData uri="http://schemas.openxmlformats.org/presentationml/2006/ole">
            <mc:AlternateContent xmlns:mc="http://schemas.openxmlformats.org/markup-compatibility/2006">
              <mc:Choice xmlns:v="urn:schemas-microsoft-com:vml" Requires="v">
                <p:oleObj name="Equation" r:id="rId6" imgW="3288960" imgH="1143000" progId="Equation.DSMT4">
                  <p:embed/>
                </p:oleObj>
              </mc:Choice>
              <mc:Fallback>
                <p:oleObj name="Equation" r:id="rId6" imgW="3288960" imgH="1143000" progId="Equation.DSMT4">
                  <p:embed/>
                  <p:pic>
                    <p:nvPicPr>
                      <p:cNvPr id="0" name=""/>
                      <p:cNvPicPr/>
                      <p:nvPr/>
                    </p:nvPicPr>
                    <p:blipFill>
                      <a:blip r:embed="rId7"/>
                      <a:stretch>
                        <a:fillRect/>
                      </a:stretch>
                    </p:blipFill>
                    <p:spPr>
                      <a:xfrm>
                        <a:off x="8310020" y="1324849"/>
                        <a:ext cx="3279699" cy="1140539"/>
                      </a:xfrm>
                      <a:prstGeom prst="rect">
                        <a:avLst/>
                      </a:prstGeom>
                    </p:spPr>
                  </p:pic>
                </p:oleObj>
              </mc:Fallback>
            </mc:AlternateContent>
          </a:graphicData>
        </a:graphic>
      </p:graphicFrame>
      <p:pic>
        <p:nvPicPr>
          <p:cNvPr id="3" name="caseC_CFL0p95N15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0" y="2560638"/>
            <a:ext cx="5334000" cy="4000500"/>
          </a:xfrm>
          <a:prstGeom prst="rect">
            <a:avLst/>
          </a:prstGeom>
        </p:spPr>
      </p:pic>
      <p:pic>
        <p:nvPicPr>
          <p:cNvPr id="5" name="caseF_CFL0p95N151">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9"/>
          <a:stretch>
            <a:fillRect/>
          </a:stretch>
        </p:blipFill>
        <p:spPr>
          <a:xfrm>
            <a:off x="6665913" y="2560638"/>
            <a:ext cx="5334000" cy="4000500"/>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2585641397"/>
              </p:ext>
            </p:extLst>
          </p:nvPr>
        </p:nvGraphicFramePr>
        <p:xfrm>
          <a:off x="5296847" y="1990368"/>
          <a:ext cx="1320800" cy="635000"/>
        </p:xfrm>
        <a:graphic>
          <a:graphicData uri="http://schemas.openxmlformats.org/presentationml/2006/ole">
            <mc:AlternateContent xmlns:mc="http://schemas.openxmlformats.org/markup-compatibility/2006">
              <mc:Choice xmlns:v="urn:schemas-microsoft-com:vml" Requires="v">
                <p:oleObj name="Equation" r:id="rId10" imgW="1320480" imgH="634680" progId="Equation.DSMT4">
                  <p:embed/>
                </p:oleObj>
              </mc:Choice>
              <mc:Fallback>
                <p:oleObj name="Equation" r:id="rId10" imgW="1320480" imgH="634680" progId="Equation.DSMT4">
                  <p:embed/>
                  <p:pic>
                    <p:nvPicPr>
                      <p:cNvPr id="0" name=""/>
                      <p:cNvPicPr/>
                      <p:nvPr/>
                    </p:nvPicPr>
                    <p:blipFill>
                      <a:blip r:embed="rId11"/>
                      <a:stretch>
                        <a:fillRect/>
                      </a:stretch>
                    </p:blipFill>
                    <p:spPr>
                      <a:xfrm>
                        <a:off x="5296847" y="1990368"/>
                        <a:ext cx="1320800" cy="6350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38829364"/>
              </p:ext>
            </p:extLst>
          </p:nvPr>
        </p:nvGraphicFramePr>
        <p:xfrm>
          <a:off x="1601788" y="1941513"/>
          <a:ext cx="2557462" cy="338137"/>
        </p:xfrm>
        <a:graphic>
          <a:graphicData uri="http://schemas.openxmlformats.org/presentationml/2006/ole">
            <mc:AlternateContent xmlns:mc="http://schemas.openxmlformats.org/markup-compatibility/2006">
              <mc:Choice xmlns:v="urn:schemas-microsoft-com:vml" Requires="v">
                <p:oleObj name="Equation" r:id="rId12" imgW="2692080" imgH="355320" progId="Equation.DSMT4">
                  <p:embed/>
                </p:oleObj>
              </mc:Choice>
              <mc:Fallback>
                <p:oleObj name="Equation" r:id="rId12" imgW="2692080" imgH="355320" progId="Equation.DSMT4">
                  <p:embed/>
                  <p:pic>
                    <p:nvPicPr>
                      <p:cNvPr id="0" name=""/>
                      <p:cNvPicPr/>
                      <p:nvPr/>
                    </p:nvPicPr>
                    <p:blipFill>
                      <a:blip r:embed="rId13"/>
                      <a:stretch>
                        <a:fillRect/>
                      </a:stretch>
                    </p:blipFill>
                    <p:spPr>
                      <a:xfrm>
                        <a:off x="1601788" y="1941513"/>
                        <a:ext cx="2557462" cy="338137"/>
                      </a:xfrm>
                      <a:prstGeom prst="rect">
                        <a:avLst/>
                      </a:prstGeom>
                    </p:spPr>
                  </p:pic>
                </p:oleObj>
              </mc:Fallback>
            </mc:AlternateContent>
          </a:graphicData>
        </a:graphic>
      </p:graphicFrame>
      <p:sp>
        <p:nvSpPr>
          <p:cNvPr id="14" name="TextBox 13"/>
          <p:cNvSpPr txBox="1"/>
          <p:nvPr/>
        </p:nvSpPr>
        <p:spPr>
          <a:xfrm>
            <a:off x="-1" y="2465388"/>
            <a:ext cx="4843449" cy="369332"/>
          </a:xfrm>
          <a:prstGeom prst="rect">
            <a:avLst/>
          </a:prstGeom>
          <a:solidFill>
            <a:schemeClr val="accent1">
              <a:lumMod val="20000"/>
              <a:lumOff val="80000"/>
            </a:schemeClr>
          </a:solidFill>
        </p:spPr>
        <p:txBody>
          <a:bodyPr wrap="square" rtlCol="0">
            <a:spAutoFit/>
          </a:bodyPr>
          <a:lstStyle/>
          <a:p>
            <a:r>
              <a:rPr lang="en-GB" b="1" i="1" dirty="0"/>
              <a:t>Case C : </a:t>
            </a:r>
            <a:r>
              <a:rPr lang="en-GB" i="1" dirty="0"/>
              <a:t>CFL=0.95</a:t>
            </a:r>
          </a:p>
        </p:txBody>
      </p:sp>
      <p:sp>
        <p:nvSpPr>
          <p:cNvPr id="15" name="TextBox 14"/>
          <p:cNvSpPr txBox="1"/>
          <p:nvPr/>
        </p:nvSpPr>
        <p:spPr>
          <a:xfrm>
            <a:off x="6665913" y="2539013"/>
            <a:ext cx="4843449" cy="369332"/>
          </a:xfrm>
          <a:prstGeom prst="rect">
            <a:avLst/>
          </a:prstGeom>
          <a:solidFill>
            <a:schemeClr val="accent1">
              <a:lumMod val="20000"/>
              <a:lumOff val="80000"/>
            </a:schemeClr>
          </a:solidFill>
        </p:spPr>
        <p:txBody>
          <a:bodyPr wrap="square" rtlCol="0">
            <a:spAutoFit/>
          </a:bodyPr>
          <a:lstStyle/>
          <a:p>
            <a:r>
              <a:rPr lang="en-GB" b="1" i="1" dirty="0"/>
              <a:t>Case F :</a:t>
            </a:r>
            <a:r>
              <a:rPr lang="en-GB" i="1" dirty="0"/>
              <a:t> Lax-</a:t>
            </a:r>
            <a:r>
              <a:rPr lang="en-GB" i="1" dirty="0" err="1"/>
              <a:t>Wendroff</a:t>
            </a:r>
            <a:r>
              <a:rPr lang="en-GB" i="1" dirty="0"/>
              <a:t> : CFL=0.95</a:t>
            </a:r>
          </a:p>
        </p:txBody>
      </p:sp>
    </p:spTree>
    <p:extLst>
      <p:ext uri="{BB962C8B-B14F-4D97-AF65-F5344CB8AC3E}">
        <p14:creationId xmlns:p14="http://schemas.microsoft.com/office/powerpoint/2010/main" val="87116959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video>
              <p:cMediaNode vol="80000">
                <p:cTn id="13" fill="hold" display="0">
                  <p:stCondLst>
                    <p:cond delay="indefinite"/>
                  </p:stCondLst>
                </p:cTn>
                <p:tgtEl>
                  <p:spTgt spid="5"/>
                </p:tgtEl>
              </p:cMediaNode>
            </p:vide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335875"/>
            <a:ext cx="9225887" cy="354842"/>
          </a:xfrm>
        </p:spPr>
        <p:txBody>
          <a:bodyPr>
            <a:noAutofit/>
          </a:bodyPr>
          <a:lstStyle/>
          <a:p>
            <a:r>
              <a:rPr lang="en-GB" sz="2400" b="1" dirty="0"/>
              <a:t>Non-optimal CFL number, CFL &lt; 1</a:t>
            </a:r>
          </a:p>
        </p:txBody>
      </p:sp>
      <p:sp>
        <p:nvSpPr>
          <p:cNvPr id="8" name="TextBox 7"/>
          <p:cNvSpPr txBox="1"/>
          <p:nvPr/>
        </p:nvSpPr>
        <p:spPr>
          <a:xfrm>
            <a:off x="286603" y="1213808"/>
            <a:ext cx="3289111" cy="369332"/>
          </a:xfrm>
          <a:prstGeom prst="rect">
            <a:avLst/>
          </a:prstGeom>
          <a:noFill/>
        </p:spPr>
        <p:txBody>
          <a:bodyPr wrap="square" rtlCol="0">
            <a:spAutoFit/>
          </a:bodyPr>
          <a:lstStyle/>
          <a:p>
            <a:r>
              <a:rPr lang="en-GB" dirty="0"/>
              <a:t>Case C: </a:t>
            </a:r>
            <a:r>
              <a:rPr lang="en-GB" dirty="0" err="1"/>
              <a:t>upwinded</a:t>
            </a:r>
            <a:r>
              <a:rPr lang="en-GB" dirty="0"/>
              <a:t>, </a:t>
            </a:r>
            <a:r>
              <a:rPr lang="en-GB" b="1" dirty="0"/>
              <a:t>CFL= 0.90</a:t>
            </a:r>
          </a:p>
        </p:txBody>
      </p:sp>
      <p:sp>
        <p:nvSpPr>
          <p:cNvPr id="9" name="TextBox 8"/>
          <p:cNvSpPr txBox="1"/>
          <p:nvPr/>
        </p:nvSpPr>
        <p:spPr>
          <a:xfrm>
            <a:off x="6665913" y="1163471"/>
            <a:ext cx="3289111" cy="369332"/>
          </a:xfrm>
          <a:prstGeom prst="rect">
            <a:avLst/>
          </a:prstGeom>
          <a:noFill/>
        </p:spPr>
        <p:txBody>
          <a:bodyPr wrap="square" rtlCol="0">
            <a:spAutoFit/>
          </a:bodyPr>
          <a:lstStyle/>
          <a:p>
            <a:r>
              <a:rPr lang="en-GB" dirty="0"/>
              <a:t>Case F: Lax-</a:t>
            </a:r>
            <a:r>
              <a:rPr lang="en-GB" dirty="0" err="1"/>
              <a:t>Wendroff</a:t>
            </a:r>
            <a:r>
              <a:rPr lang="en-GB" dirty="0"/>
              <a:t>, </a:t>
            </a:r>
            <a:r>
              <a:rPr lang="en-GB" b="1" dirty="0"/>
              <a:t>CFL= 0.90</a:t>
            </a:r>
          </a:p>
        </p:txBody>
      </p:sp>
      <p:graphicFrame>
        <p:nvGraphicFramePr>
          <p:cNvPr id="11" name="Object 10"/>
          <p:cNvGraphicFramePr>
            <a:graphicFrameLocks noChangeAspect="1"/>
          </p:cNvGraphicFramePr>
          <p:nvPr>
            <p:extLst>
              <p:ext uri="{D42A27DB-BD31-4B8C-83A1-F6EECF244321}">
                <p14:modId xmlns:p14="http://schemas.microsoft.com/office/powerpoint/2010/main" val="3633544776"/>
              </p:ext>
            </p:extLst>
          </p:nvPr>
        </p:nvGraphicFramePr>
        <p:xfrm>
          <a:off x="8309228" y="1371243"/>
          <a:ext cx="3279699" cy="1140539"/>
        </p:xfrm>
        <a:graphic>
          <a:graphicData uri="http://schemas.openxmlformats.org/presentationml/2006/ole">
            <mc:AlternateContent xmlns:mc="http://schemas.openxmlformats.org/markup-compatibility/2006">
              <mc:Choice xmlns:v="urn:schemas-microsoft-com:vml" Requires="v">
                <p:oleObj name="Equation" r:id="rId6" imgW="3288960" imgH="1143000" progId="Equation.DSMT4">
                  <p:embed/>
                </p:oleObj>
              </mc:Choice>
              <mc:Fallback>
                <p:oleObj name="Equation" r:id="rId6" imgW="3288960" imgH="1143000" progId="Equation.DSMT4">
                  <p:embed/>
                  <p:pic>
                    <p:nvPicPr>
                      <p:cNvPr id="0" name=""/>
                      <p:cNvPicPr/>
                      <p:nvPr/>
                    </p:nvPicPr>
                    <p:blipFill>
                      <a:blip r:embed="rId7"/>
                      <a:stretch>
                        <a:fillRect/>
                      </a:stretch>
                    </p:blipFill>
                    <p:spPr>
                      <a:xfrm>
                        <a:off x="8309228" y="1371243"/>
                        <a:ext cx="3279699" cy="1140539"/>
                      </a:xfrm>
                      <a:prstGeom prst="rect">
                        <a:avLst/>
                      </a:prstGeom>
                    </p:spPr>
                  </p:pic>
                </p:oleObj>
              </mc:Fallback>
            </mc:AlternateContent>
          </a:graphicData>
        </a:graphic>
      </p:graphicFrame>
      <p:pic>
        <p:nvPicPr>
          <p:cNvPr id="4" name="caseC_CFL0p90N15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0" y="2560638"/>
            <a:ext cx="5334000" cy="4000500"/>
          </a:xfrm>
          <a:prstGeom prst="rect">
            <a:avLst/>
          </a:prstGeom>
        </p:spPr>
      </p:pic>
      <p:pic>
        <p:nvPicPr>
          <p:cNvPr id="6" name="caseF_CFL0p90N151">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9"/>
          <a:stretch>
            <a:fillRect/>
          </a:stretch>
        </p:blipFill>
        <p:spPr>
          <a:xfrm>
            <a:off x="6665913" y="2560638"/>
            <a:ext cx="5334000" cy="4000500"/>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1417310252"/>
              </p:ext>
            </p:extLst>
          </p:nvPr>
        </p:nvGraphicFramePr>
        <p:xfrm>
          <a:off x="5296847" y="1990368"/>
          <a:ext cx="1320800" cy="635000"/>
        </p:xfrm>
        <a:graphic>
          <a:graphicData uri="http://schemas.openxmlformats.org/presentationml/2006/ole">
            <mc:AlternateContent xmlns:mc="http://schemas.openxmlformats.org/markup-compatibility/2006">
              <mc:Choice xmlns:v="urn:schemas-microsoft-com:vml" Requires="v">
                <p:oleObj name="Equation" r:id="rId10" imgW="1320480" imgH="634680" progId="Equation.DSMT4">
                  <p:embed/>
                </p:oleObj>
              </mc:Choice>
              <mc:Fallback>
                <p:oleObj name="Equation" r:id="rId10" imgW="1320480" imgH="634680" progId="Equation.DSMT4">
                  <p:embed/>
                  <p:pic>
                    <p:nvPicPr>
                      <p:cNvPr id="0" name=""/>
                      <p:cNvPicPr/>
                      <p:nvPr/>
                    </p:nvPicPr>
                    <p:blipFill>
                      <a:blip r:embed="rId11"/>
                      <a:stretch>
                        <a:fillRect/>
                      </a:stretch>
                    </p:blipFill>
                    <p:spPr>
                      <a:xfrm>
                        <a:off x="5296847" y="1990368"/>
                        <a:ext cx="1320800" cy="6350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38829364"/>
              </p:ext>
            </p:extLst>
          </p:nvPr>
        </p:nvGraphicFramePr>
        <p:xfrm>
          <a:off x="1601788" y="1941513"/>
          <a:ext cx="2557462" cy="338137"/>
        </p:xfrm>
        <a:graphic>
          <a:graphicData uri="http://schemas.openxmlformats.org/presentationml/2006/ole">
            <mc:AlternateContent xmlns:mc="http://schemas.openxmlformats.org/markup-compatibility/2006">
              <mc:Choice xmlns:v="urn:schemas-microsoft-com:vml" Requires="v">
                <p:oleObj name="Equation" r:id="rId12" imgW="2692080" imgH="355320" progId="Equation.DSMT4">
                  <p:embed/>
                </p:oleObj>
              </mc:Choice>
              <mc:Fallback>
                <p:oleObj name="Equation" r:id="rId12" imgW="2692080" imgH="355320" progId="Equation.DSMT4">
                  <p:embed/>
                  <p:pic>
                    <p:nvPicPr>
                      <p:cNvPr id="0" name=""/>
                      <p:cNvPicPr/>
                      <p:nvPr/>
                    </p:nvPicPr>
                    <p:blipFill>
                      <a:blip r:embed="rId13"/>
                      <a:stretch>
                        <a:fillRect/>
                      </a:stretch>
                    </p:blipFill>
                    <p:spPr>
                      <a:xfrm>
                        <a:off x="1601788" y="1941513"/>
                        <a:ext cx="2557462" cy="338137"/>
                      </a:xfrm>
                      <a:prstGeom prst="rect">
                        <a:avLst/>
                      </a:prstGeom>
                    </p:spPr>
                  </p:pic>
                </p:oleObj>
              </mc:Fallback>
            </mc:AlternateContent>
          </a:graphicData>
        </a:graphic>
      </p:graphicFrame>
      <p:sp>
        <p:nvSpPr>
          <p:cNvPr id="14" name="TextBox 13"/>
          <p:cNvSpPr txBox="1"/>
          <p:nvPr/>
        </p:nvSpPr>
        <p:spPr>
          <a:xfrm>
            <a:off x="6665913" y="2539013"/>
            <a:ext cx="4843449" cy="369332"/>
          </a:xfrm>
          <a:prstGeom prst="rect">
            <a:avLst/>
          </a:prstGeom>
          <a:solidFill>
            <a:schemeClr val="accent1">
              <a:lumMod val="20000"/>
              <a:lumOff val="80000"/>
            </a:schemeClr>
          </a:solidFill>
        </p:spPr>
        <p:txBody>
          <a:bodyPr wrap="square" rtlCol="0">
            <a:spAutoFit/>
          </a:bodyPr>
          <a:lstStyle/>
          <a:p>
            <a:r>
              <a:rPr lang="en-GB" b="1" i="1" dirty="0"/>
              <a:t>Case F :</a:t>
            </a:r>
            <a:r>
              <a:rPr lang="en-GB" i="1" dirty="0"/>
              <a:t> Lax-</a:t>
            </a:r>
            <a:r>
              <a:rPr lang="en-GB" i="1" dirty="0" err="1"/>
              <a:t>Wendroff</a:t>
            </a:r>
            <a:r>
              <a:rPr lang="en-GB" i="1" dirty="0"/>
              <a:t> : CFL=0.90</a:t>
            </a:r>
          </a:p>
        </p:txBody>
      </p:sp>
      <p:sp>
        <p:nvSpPr>
          <p:cNvPr id="15" name="TextBox 14"/>
          <p:cNvSpPr txBox="1"/>
          <p:nvPr/>
        </p:nvSpPr>
        <p:spPr>
          <a:xfrm>
            <a:off x="-1" y="2465388"/>
            <a:ext cx="4843449" cy="369332"/>
          </a:xfrm>
          <a:prstGeom prst="rect">
            <a:avLst/>
          </a:prstGeom>
          <a:solidFill>
            <a:schemeClr val="accent1">
              <a:lumMod val="20000"/>
              <a:lumOff val="80000"/>
            </a:schemeClr>
          </a:solidFill>
        </p:spPr>
        <p:txBody>
          <a:bodyPr wrap="square" rtlCol="0">
            <a:spAutoFit/>
          </a:bodyPr>
          <a:lstStyle/>
          <a:p>
            <a:r>
              <a:rPr lang="en-GB" b="1" i="1" dirty="0"/>
              <a:t>Case C : </a:t>
            </a:r>
            <a:r>
              <a:rPr lang="en-GB" i="1" dirty="0"/>
              <a:t>CFL=0.90</a:t>
            </a:r>
          </a:p>
        </p:txBody>
      </p:sp>
    </p:spTree>
    <p:extLst>
      <p:ext uri="{BB962C8B-B14F-4D97-AF65-F5344CB8AC3E}">
        <p14:creationId xmlns:p14="http://schemas.microsoft.com/office/powerpoint/2010/main" val="119800968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video>
              <p:cMediaNode vol="80000">
                <p:cTn id="13" fill="hold" display="0">
                  <p:stCondLst>
                    <p:cond delay="indefinite"/>
                  </p:stCondLst>
                </p:cTn>
                <p:tgtEl>
                  <p:spTgt spid="6"/>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EFC89C2-B7EA-DFFC-3F8B-37563CB9705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D22F3DF-C390-E726-6945-1AC0449A3CA6}"/>
              </a:ext>
            </a:extLst>
          </p:cNvPr>
          <p:cNvSpPr>
            <a:spLocks noGrp="1"/>
          </p:cNvSpPr>
          <p:nvPr>
            <p:ph type="title"/>
          </p:nvPr>
        </p:nvSpPr>
        <p:spPr>
          <a:xfrm>
            <a:off x="-16894" y="310660"/>
            <a:ext cx="11505063" cy="354842"/>
          </a:xfrm>
        </p:spPr>
        <p:txBody>
          <a:bodyPr>
            <a:noAutofit/>
          </a:bodyPr>
          <a:lstStyle/>
          <a:p>
            <a:r>
              <a:rPr lang="en-GB" sz="2400" b="1" dirty="0"/>
              <a:t>Non-optimal CFL number, CFL &lt; 1, Spatial resolution effect</a:t>
            </a:r>
          </a:p>
        </p:txBody>
      </p:sp>
      <p:sp>
        <p:nvSpPr>
          <p:cNvPr id="8" name="TextBox 7">
            <a:extLst>
              <a:ext uri="{FF2B5EF4-FFF2-40B4-BE49-F238E27FC236}">
                <a16:creationId xmlns:a16="http://schemas.microsoft.com/office/drawing/2014/main" id="{4CA94AC6-ECB5-DB93-7BD7-6ADBCF4ACAC5}"/>
              </a:ext>
            </a:extLst>
          </p:cNvPr>
          <p:cNvSpPr txBox="1"/>
          <p:nvPr/>
        </p:nvSpPr>
        <p:spPr>
          <a:xfrm>
            <a:off x="0" y="793587"/>
            <a:ext cx="3289111" cy="369332"/>
          </a:xfrm>
          <a:prstGeom prst="rect">
            <a:avLst/>
          </a:prstGeom>
          <a:noFill/>
        </p:spPr>
        <p:txBody>
          <a:bodyPr wrap="square" rtlCol="0">
            <a:spAutoFit/>
          </a:bodyPr>
          <a:lstStyle/>
          <a:p>
            <a:r>
              <a:rPr lang="en-GB" dirty="0"/>
              <a:t>Case C: </a:t>
            </a:r>
            <a:r>
              <a:rPr lang="en-GB" dirty="0" err="1"/>
              <a:t>upwinded</a:t>
            </a:r>
            <a:r>
              <a:rPr lang="en-GB" dirty="0"/>
              <a:t>, </a:t>
            </a:r>
            <a:r>
              <a:rPr lang="en-GB" b="1" dirty="0"/>
              <a:t>CFL= 0.90</a:t>
            </a:r>
          </a:p>
        </p:txBody>
      </p:sp>
      <p:graphicFrame>
        <p:nvGraphicFramePr>
          <p:cNvPr id="10" name="Object 9">
            <a:extLst>
              <a:ext uri="{FF2B5EF4-FFF2-40B4-BE49-F238E27FC236}">
                <a16:creationId xmlns:a16="http://schemas.microsoft.com/office/drawing/2014/main" id="{763DB601-ACBF-7831-AAC9-630F14D8DEFC}"/>
              </a:ext>
            </a:extLst>
          </p:cNvPr>
          <p:cNvGraphicFramePr>
            <a:graphicFrameLocks noChangeAspect="1"/>
          </p:cNvGraphicFramePr>
          <p:nvPr/>
        </p:nvGraphicFramePr>
        <p:xfrm>
          <a:off x="3175000" y="793750"/>
          <a:ext cx="2560638" cy="338138"/>
        </p:xfrm>
        <a:graphic>
          <a:graphicData uri="http://schemas.openxmlformats.org/presentationml/2006/ole">
            <mc:AlternateContent xmlns:mc="http://schemas.openxmlformats.org/markup-compatibility/2006">
              <mc:Choice xmlns:v="urn:schemas-microsoft-com:vml" Requires="v">
                <p:oleObj name="Equation" r:id="rId6" imgW="2692080" imgH="355320" progId="Equation.DSMT4">
                  <p:embed/>
                </p:oleObj>
              </mc:Choice>
              <mc:Fallback>
                <p:oleObj name="Equation" r:id="rId6" imgW="2692080" imgH="355320" progId="Equation.DSMT4">
                  <p:embed/>
                  <p:pic>
                    <p:nvPicPr>
                      <p:cNvPr id="10" name="Object 9">
                        <a:extLst>
                          <a:ext uri="{FF2B5EF4-FFF2-40B4-BE49-F238E27FC236}">
                            <a16:creationId xmlns:a16="http://schemas.microsoft.com/office/drawing/2014/main" id="{763DB601-ACBF-7831-AAC9-630F14D8DEFC}"/>
                          </a:ext>
                        </a:extLst>
                      </p:cNvPr>
                      <p:cNvPicPr/>
                      <p:nvPr/>
                    </p:nvPicPr>
                    <p:blipFill>
                      <a:blip r:embed="rId7"/>
                      <a:stretch>
                        <a:fillRect/>
                      </a:stretch>
                    </p:blipFill>
                    <p:spPr>
                      <a:xfrm>
                        <a:off x="3175000" y="793750"/>
                        <a:ext cx="2560638" cy="338138"/>
                      </a:xfrm>
                      <a:prstGeom prst="rect">
                        <a:avLst/>
                      </a:prstGeom>
                    </p:spPr>
                  </p:pic>
                </p:oleObj>
              </mc:Fallback>
            </mc:AlternateContent>
          </a:graphicData>
        </a:graphic>
      </p:graphicFrame>
      <p:pic>
        <p:nvPicPr>
          <p:cNvPr id="4" name="caseC_CFL0p90N151">
            <a:hlinkClick r:id="" action="ppaction://media"/>
            <a:extLst>
              <a:ext uri="{FF2B5EF4-FFF2-40B4-BE49-F238E27FC236}">
                <a16:creationId xmlns:a16="http://schemas.microsoft.com/office/drawing/2014/main" id="{0AE04773-A356-0379-AD86-A1C5F3A91086}"/>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0" y="2560638"/>
            <a:ext cx="5334000" cy="4000500"/>
          </a:xfrm>
          <a:prstGeom prst="rect">
            <a:avLst/>
          </a:prstGeom>
        </p:spPr>
      </p:pic>
      <p:graphicFrame>
        <p:nvGraphicFramePr>
          <p:cNvPr id="12" name="Object 11">
            <a:extLst>
              <a:ext uri="{FF2B5EF4-FFF2-40B4-BE49-F238E27FC236}">
                <a16:creationId xmlns:a16="http://schemas.microsoft.com/office/drawing/2014/main" id="{1763FC3E-EB15-DCB3-22DB-29018350E5EC}"/>
              </a:ext>
            </a:extLst>
          </p:cNvPr>
          <p:cNvGraphicFramePr>
            <a:graphicFrameLocks noChangeAspect="1"/>
          </p:cNvGraphicFramePr>
          <p:nvPr/>
        </p:nvGraphicFramePr>
        <p:xfrm>
          <a:off x="1346200" y="1836268"/>
          <a:ext cx="1320800" cy="635000"/>
        </p:xfrm>
        <a:graphic>
          <a:graphicData uri="http://schemas.openxmlformats.org/presentationml/2006/ole">
            <mc:AlternateContent xmlns:mc="http://schemas.openxmlformats.org/markup-compatibility/2006">
              <mc:Choice xmlns:v="urn:schemas-microsoft-com:vml" Requires="v">
                <p:oleObj name="Equation" r:id="rId9" imgW="1320480" imgH="634680" progId="Equation.DSMT4">
                  <p:embed/>
                </p:oleObj>
              </mc:Choice>
              <mc:Fallback>
                <p:oleObj name="Equation" r:id="rId9" imgW="1320480" imgH="634680" progId="Equation.DSMT4">
                  <p:embed/>
                  <p:pic>
                    <p:nvPicPr>
                      <p:cNvPr id="12" name="Object 11">
                        <a:extLst>
                          <a:ext uri="{FF2B5EF4-FFF2-40B4-BE49-F238E27FC236}">
                            <a16:creationId xmlns:a16="http://schemas.microsoft.com/office/drawing/2014/main" id="{1763FC3E-EB15-DCB3-22DB-29018350E5EC}"/>
                          </a:ext>
                        </a:extLst>
                      </p:cNvPr>
                      <p:cNvPicPr/>
                      <p:nvPr/>
                    </p:nvPicPr>
                    <p:blipFill>
                      <a:blip r:embed="rId10"/>
                      <a:stretch>
                        <a:fillRect/>
                      </a:stretch>
                    </p:blipFill>
                    <p:spPr>
                      <a:xfrm>
                        <a:off x="1346200" y="1836268"/>
                        <a:ext cx="1320800" cy="6350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3C8C375-EF40-89C2-55FB-21A73BCA15E2}"/>
              </a:ext>
            </a:extLst>
          </p:cNvPr>
          <p:cNvGraphicFramePr>
            <a:graphicFrameLocks noChangeAspect="1"/>
          </p:cNvGraphicFramePr>
          <p:nvPr/>
        </p:nvGraphicFramePr>
        <p:xfrm>
          <a:off x="8659813" y="1836738"/>
          <a:ext cx="1346200" cy="635000"/>
        </p:xfrm>
        <a:graphic>
          <a:graphicData uri="http://schemas.openxmlformats.org/presentationml/2006/ole">
            <mc:AlternateContent xmlns:mc="http://schemas.openxmlformats.org/markup-compatibility/2006">
              <mc:Choice xmlns:v="urn:schemas-microsoft-com:vml" Requires="v">
                <p:oleObj name="Equation" r:id="rId11" imgW="1346040" imgH="634680" progId="Equation.DSMT4">
                  <p:embed/>
                </p:oleObj>
              </mc:Choice>
              <mc:Fallback>
                <p:oleObj name="Equation" r:id="rId11" imgW="1346040" imgH="634680" progId="Equation.DSMT4">
                  <p:embed/>
                  <p:pic>
                    <p:nvPicPr>
                      <p:cNvPr id="13" name="Object 12">
                        <a:extLst>
                          <a:ext uri="{FF2B5EF4-FFF2-40B4-BE49-F238E27FC236}">
                            <a16:creationId xmlns:a16="http://schemas.microsoft.com/office/drawing/2014/main" id="{63C8C375-EF40-89C2-55FB-21A73BCA15E2}"/>
                          </a:ext>
                        </a:extLst>
                      </p:cNvPr>
                      <p:cNvPicPr/>
                      <p:nvPr/>
                    </p:nvPicPr>
                    <p:blipFill>
                      <a:blip r:embed="rId12"/>
                      <a:stretch>
                        <a:fillRect/>
                      </a:stretch>
                    </p:blipFill>
                    <p:spPr>
                      <a:xfrm>
                        <a:off x="8659813" y="1836738"/>
                        <a:ext cx="1346200" cy="635000"/>
                      </a:xfrm>
                      <a:prstGeom prst="rect">
                        <a:avLst/>
                      </a:prstGeom>
                    </p:spPr>
                  </p:pic>
                </p:oleObj>
              </mc:Fallback>
            </mc:AlternateContent>
          </a:graphicData>
        </a:graphic>
      </p:graphicFrame>
      <p:pic>
        <p:nvPicPr>
          <p:cNvPr id="5" name="caseC_CFL0p90N401">
            <a:hlinkClick r:id="" action="ppaction://media"/>
            <a:extLst>
              <a:ext uri="{FF2B5EF4-FFF2-40B4-BE49-F238E27FC236}">
                <a16:creationId xmlns:a16="http://schemas.microsoft.com/office/drawing/2014/main" id="{C001BC76-8171-E560-4258-810B85E83556}"/>
              </a:ext>
            </a:extLst>
          </p:cNvPr>
          <p:cNvPicPr>
            <a:picLocks noChangeAspect="1"/>
          </p:cNvPicPr>
          <p:nvPr>
            <a:videoFile r:link="rId4"/>
            <p:extLst>
              <p:ext uri="{DAA4B4D4-6D71-4841-9C94-3DE7FCFB9230}">
                <p14:media xmlns:p14="http://schemas.microsoft.com/office/powerpoint/2010/main" r:embed="rId3"/>
              </p:ext>
            </p:extLst>
          </p:nvPr>
        </p:nvPicPr>
        <p:blipFill>
          <a:blip r:embed="rId13"/>
          <a:stretch>
            <a:fillRect/>
          </a:stretch>
        </p:blipFill>
        <p:spPr>
          <a:xfrm>
            <a:off x="6659089" y="2560638"/>
            <a:ext cx="5334000" cy="4000500"/>
          </a:xfrm>
          <a:prstGeom prst="rect">
            <a:avLst/>
          </a:prstGeom>
        </p:spPr>
      </p:pic>
      <p:sp>
        <p:nvSpPr>
          <p:cNvPr id="11" name="TextBox 10">
            <a:extLst>
              <a:ext uri="{FF2B5EF4-FFF2-40B4-BE49-F238E27FC236}">
                <a16:creationId xmlns:a16="http://schemas.microsoft.com/office/drawing/2014/main" id="{254A918A-2D84-223E-1F63-1AF5E9081122}"/>
              </a:ext>
            </a:extLst>
          </p:cNvPr>
          <p:cNvSpPr txBox="1"/>
          <p:nvPr/>
        </p:nvSpPr>
        <p:spPr>
          <a:xfrm>
            <a:off x="-1" y="2465388"/>
            <a:ext cx="4843449" cy="369332"/>
          </a:xfrm>
          <a:prstGeom prst="rect">
            <a:avLst/>
          </a:prstGeom>
          <a:solidFill>
            <a:schemeClr val="accent1">
              <a:lumMod val="20000"/>
              <a:lumOff val="80000"/>
            </a:schemeClr>
          </a:solidFill>
        </p:spPr>
        <p:txBody>
          <a:bodyPr wrap="square" rtlCol="0">
            <a:spAutoFit/>
          </a:bodyPr>
          <a:lstStyle/>
          <a:p>
            <a:r>
              <a:rPr lang="en-GB" b="1" i="1" dirty="0"/>
              <a:t>Case C : </a:t>
            </a:r>
            <a:r>
              <a:rPr lang="en-GB" i="1" dirty="0"/>
              <a:t>CFL=0.90</a:t>
            </a:r>
          </a:p>
        </p:txBody>
      </p:sp>
      <p:sp>
        <p:nvSpPr>
          <p:cNvPr id="15" name="TextBox 14">
            <a:extLst>
              <a:ext uri="{FF2B5EF4-FFF2-40B4-BE49-F238E27FC236}">
                <a16:creationId xmlns:a16="http://schemas.microsoft.com/office/drawing/2014/main" id="{CFB71246-3792-293D-CE09-D1DA53529A66}"/>
              </a:ext>
            </a:extLst>
          </p:cNvPr>
          <p:cNvSpPr txBox="1"/>
          <p:nvPr/>
        </p:nvSpPr>
        <p:spPr>
          <a:xfrm>
            <a:off x="6661614" y="2497836"/>
            <a:ext cx="4843449" cy="369332"/>
          </a:xfrm>
          <a:prstGeom prst="rect">
            <a:avLst/>
          </a:prstGeom>
          <a:solidFill>
            <a:schemeClr val="accent1">
              <a:lumMod val="20000"/>
              <a:lumOff val="80000"/>
            </a:schemeClr>
          </a:solidFill>
        </p:spPr>
        <p:txBody>
          <a:bodyPr wrap="square" rtlCol="0">
            <a:spAutoFit/>
          </a:bodyPr>
          <a:lstStyle/>
          <a:p>
            <a:r>
              <a:rPr lang="en-GB" b="1" i="1" dirty="0"/>
              <a:t>Case C : </a:t>
            </a:r>
            <a:r>
              <a:rPr lang="en-GB" i="1" dirty="0"/>
              <a:t>CFL=0.90</a:t>
            </a:r>
          </a:p>
        </p:txBody>
      </p:sp>
    </p:spTree>
    <p:extLst>
      <p:ext uri="{BB962C8B-B14F-4D97-AF65-F5344CB8AC3E}">
        <p14:creationId xmlns:p14="http://schemas.microsoft.com/office/powerpoint/2010/main" val="33435328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video>
              <p:cMediaNode vol="80000">
                <p:cTn id="13" fill="hold" display="0">
                  <p:stCondLst>
                    <p:cond delay="indefinite"/>
                  </p:stCondLst>
                </p:cTn>
                <p:tgtEl>
                  <p:spTgt spid="5"/>
                </p:tgtEl>
              </p:cMediaNode>
            </p:vide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894" y="310660"/>
            <a:ext cx="11505063" cy="354842"/>
          </a:xfrm>
        </p:spPr>
        <p:txBody>
          <a:bodyPr>
            <a:noAutofit/>
          </a:bodyPr>
          <a:lstStyle/>
          <a:p>
            <a:r>
              <a:rPr lang="en-GB" sz="2400" b="1" dirty="0"/>
              <a:t>Non-optimal CFL number, CFL &lt; 1, Spatial resolution effect</a:t>
            </a:r>
          </a:p>
        </p:txBody>
      </p:sp>
      <p:sp>
        <p:nvSpPr>
          <p:cNvPr id="8" name="TextBox 7"/>
          <p:cNvSpPr txBox="1"/>
          <p:nvPr/>
        </p:nvSpPr>
        <p:spPr>
          <a:xfrm>
            <a:off x="0" y="793587"/>
            <a:ext cx="3289111" cy="369332"/>
          </a:xfrm>
          <a:prstGeom prst="rect">
            <a:avLst/>
          </a:prstGeom>
          <a:noFill/>
        </p:spPr>
        <p:txBody>
          <a:bodyPr wrap="square" rtlCol="0">
            <a:spAutoFit/>
          </a:bodyPr>
          <a:lstStyle/>
          <a:p>
            <a:r>
              <a:rPr lang="en-GB" dirty="0"/>
              <a:t>Case C: </a:t>
            </a:r>
            <a:r>
              <a:rPr lang="en-GB" dirty="0" err="1"/>
              <a:t>upwinded</a:t>
            </a:r>
            <a:r>
              <a:rPr lang="en-GB" dirty="0"/>
              <a:t>, </a:t>
            </a:r>
            <a:r>
              <a:rPr lang="en-GB" b="1" dirty="0"/>
              <a:t>CFL= 0.90</a:t>
            </a:r>
          </a:p>
        </p:txBody>
      </p:sp>
      <p:graphicFrame>
        <p:nvGraphicFramePr>
          <p:cNvPr id="10" name="Object 9"/>
          <p:cNvGraphicFramePr>
            <a:graphicFrameLocks noChangeAspect="1"/>
          </p:cNvGraphicFramePr>
          <p:nvPr>
            <p:extLst>
              <p:ext uri="{D42A27DB-BD31-4B8C-83A1-F6EECF244321}">
                <p14:modId xmlns:p14="http://schemas.microsoft.com/office/powerpoint/2010/main" val="1747194637"/>
              </p:ext>
            </p:extLst>
          </p:nvPr>
        </p:nvGraphicFramePr>
        <p:xfrm>
          <a:off x="3175000" y="793750"/>
          <a:ext cx="2560638" cy="338138"/>
        </p:xfrm>
        <a:graphic>
          <a:graphicData uri="http://schemas.openxmlformats.org/presentationml/2006/ole">
            <mc:AlternateContent xmlns:mc="http://schemas.openxmlformats.org/markup-compatibility/2006">
              <mc:Choice xmlns:v="urn:schemas-microsoft-com:vml" Requires="v">
                <p:oleObj name="Equation" r:id="rId6" imgW="2692080" imgH="355320" progId="Equation.DSMT4">
                  <p:embed/>
                </p:oleObj>
              </mc:Choice>
              <mc:Fallback>
                <p:oleObj name="Equation" r:id="rId6" imgW="2692080" imgH="355320" progId="Equation.DSMT4">
                  <p:embed/>
                  <p:pic>
                    <p:nvPicPr>
                      <p:cNvPr id="0" name=""/>
                      <p:cNvPicPr/>
                      <p:nvPr/>
                    </p:nvPicPr>
                    <p:blipFill>
                      <a:blip r:embed="rId7"/>
                      <a:stretch>
                        <a:fillRect/>
                      </a:stretch>
                    </p:blipFill>
                    <p:spPr>
                      <a:xfrm>
                        <a:off x="3175000" y="793750"/>
                        <a:ext cx="2560638" cy="338138"/>
                      </a:xfrm>
                      <a:prstGeom prst="rect">
                        <a:avLst/>
                      </a:prstGeom>
                    </p:spPr>
                  </p:pic>
                </p:oleObj>
              </mc:Fallback>
            </mc:AlternateContent>
          </a:graphicData>
        </a:graphic>
      </p:graphicFrame>
      <p:pic>
        <p:nvPicPr>
          <p:cNvPr id="4" name="caseC_CFL0p90N15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0" y="2560638"/>
            <a:ext cx="5334000" cy="4000500"/>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2983956811"/>
              </p:ext>
            </p:extLst>
          </p:nvPr>
        </p:nvGraphicFramePr>
        <p:xfrm>
          <a:off x="1346200" y="1836268"/>
          <a:ext cx="1320800" cy="635000"/>
        </p:xfrm>
        <a:graphic>
          <a:graphicData uri="http://schemas.openxmlformats.org/presentationml/2006/ole">
            <mc:AlternateContent xmlns:mc="http://schemas.openxmlformats.org/markup-compatibility/2006">
              <mc:Choice xmlns:v="urn:schemas-microsoft-com:vml" Requires="v">
                <p:oleObj name="Equation" r:id="rId9" imgW="1320480" imgH="634680" progId="Equation.DSMT4">
                  <p:embed/>
                </p:oleObj>
              </mc:Choice>
              <mc:Fallback>
                <p:oleObj name="Equation" r:id="rId9" imgW="1320480" imgH="634680" progId="Equation.DSMT4">
                  <p:embed/>
                  <p:pic>
                    <p:nvPicPr>
                      <p:cNvPr id="0" name=""/>
                      <p:cNvPicPr/>
                      <p:nvPr/>
                    </p:nvPicPr>
                    <p:blipFill>
                      <a:blip r:embed="rId10"/>
                      <a:stretch>
                        <a:fillRect/>
                      </a:stretch>
                    </p:blipFill>
                    <p:spPr>
                      <a:xfrm>
                        <a:off x="1346200" y="1836268"/>
                        <a:ext cx="1320800" cy="6350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60432576"/>
              </p:ext>
            </p:extLst>
          </p:nvPr>
        </p:nvGraphicFramePr>
        <p:xfrm>
          <a:off x="8659813" y="1836738"/>
          <a:ext cx="1346200" cy="635000"/>
        </p:xfrm>
        <a:graphic>
          <a:graphicData uri="http://schemas.openxmlformats.org/presentationml/2006/ole">
            <mc:AlternateContent xmlns:mc="http://schemas.openxmlformats.org/markup-compatibility/2006">
              <mc:Choice xmlns:v="urn:schemas-microsoft-com:vml" Requires="v">
                <p:oleObj name="Equation" r:id="rId11" imgW="1346040" imgH="634680" progId="Equation.DSMT4">
                  <p:embed/>
                </p:oleObj>
              </mc:Choice>
              <mc:Fallback>
                <p:oleObj name="Equation" r:id="rId11" imgW="1346040" imgH="634680" progId="Equation.DSMT4">
                  <p:embed/>
                  <p:pic>
                    <p:nvPicPr>
                      <p:cNvPr id="0" name=""/>
                      <p:cNvPicPr/>
                      <p:nvPr/>
                    </p:nvPicPr>
                    <p:blipFill>
                      <a:blip r:embed="rId12"/>
                      <a:stretch>
                        <a:fillRect/>
                      </a:stretch>
                    </p:blipFill>
                    <p:spPr>
                      <a:xfrm>
                        <a:off x="8659813" y="1836738"/>
                        <a:ext cx="1346200" cy="635000"/>
                      </a:xfrm>
                      <a:prstGeom prst="rect">
                        <a:avLst/>
                      </a:prstGeom>
                    </p:spPr>
                  </p:pic>
                </p:oleObj>
              </mc:Fallback>
            </mc:AlternateContent>
          </a:graphicData>
        </a:graphic>
      </p:graphicFrame>
      <p:pic>
        <p:nvPicPr>
          <p:cNvPr id="5" name="caseC_CFL0p90N401">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13"/>
          <a:stretch>
            <a:fillRect/>
          </a:stretch>
        </p:blipFill>
        <p:spPr>
          <a:xfrm>
            <a:off x="6659089" y="2560638"/>
            <a:ext cx="5334000" cy="4000500"/>
          </a:xfrm>
          <a:prstGeom prst="rect">
            <a:avLst/>
          </a:prstGeom>
        </p:spPr>
      </p:pic>
      <p:sp>
        <p:nvSpPr>
          <p:cNvPr id="3" name="TextBox 2"/>
          <p:cNvSpPr txBox="1"/>
          <p:nvPr/>
        </p:nvSpPr>
        <p:spPr>
          <a:xfrm>
            <a:off x="8570976" y="1316736"/>
            <a:ext cx="1889760" cy="369332"/>
          </a:xfrm>
          <a:prstGeom prst="rect">
            <a:avLst/>
          </a:prstGeom>
          <a:solidFill>
            <a:schemeClr val="accent2">
              <a:lumMod val="20000"/>
              <a:lumOff val="80000"/>
            </a:schemeClr>
          </a:solidFill>
        </p:spPr>
        <p:txBody>
          <a:bodyPr wrap="square" rtlCol="0">
            <a:spAutoFit/>
          </a:bodyPr>
          <a:lstStyle/>
          <a:p>
            <a:r>
              <a:rPr lang="en-GB" dirty="0"/>
              <a:t>Less dissipation</a:t>
            </a:r>
          </a:p>
        </p:txBody>
      </p:sp>
      <p:sp>
        <p:nvSpPr>
          <p:cNvPr id="11" name="TextBox 10"/>
          <p:cNvSpPr txBox="1"/>
          <p:nvPr/>
        </p:nvSpPr>
        <p:spPr>
          <a:xfrm>
            <a:off x="-1" y="2465388"/>
            <a:ext cx="4843449" cy="369332"/>
          </a:xfrm>
          <a:prstGeom prst="rect">
            <a:avLst/>
          </a:prstGeom>
          <a:solidFill>
            <a:schemeClr val="accent1">
              <a:lumMod val="20000"/>
              <a:lumOff val="80000"/>
            </a:schemeClr>
          </a:solidFill>
        </p:spPr>
        <p:txBody>
          <a:bodyPr wrap="square" rtlCol="0">
            <a:spAutoFit/>
          </a:bodyPr>
          <a:lstStyle/>
          <a:p>
            <a:r>
              <a:rPr lang="en-GB" b="1" i="1" dirty="0"/>
              <a:t>Case C : </a:t>
            </a:r>
            <a:r>
              <a:rPr lang="en-GB" i="1" dirty="0"/>
              <a:t>CFL=0.90</a:t>
            </a:r>
          </a:p>
        </p:txBody>
      </p:sp>
      <p:sp>
        <p:nvSpPr>
          <p:cNvPr id="15" name="TextBox 14"/>
          <p:cNvSpPr txBox="1"/>
          <p:nvPr/>
        </p:nvSpPr>
        <p:spPr>
          <a:xfrm>
            <a:off x="6661614" y="2497836"/>
            <a:ext cx="4843449" cy="369332"/>
          </a:xfrm>
          <a:prstGeom prst="rect">
            <a:avLst/>
          </a:prstGeom>
          <a:solidFill>
            <a:schemeClr val="accent1">
              <a:lumMod val="20000"/>
              <a:lumOff val="80000"/>
            </a:schemeClr>
          </a:solidFill>
        </p:spPr>
        <p:txBody>
          <a:bodyPr wrap="square" rtlCol="0">
            <a:spAutoFit/>
          </a:bodyPr>
          <a:lstStyle/>
          <a:p>
            <a:r>
              <a:rPr lang="en-GB" b="1" i="1" dirty="0"/>
              <a:t>Case C : </a:t>
            </a:r>
            <a:r>
              <a:rPr lang="en-GB" i="1" dirty="0"/>
              <a:t>CFL=0.90</a:t>
            </a:r>
          </a:p>
        </p:txBody>
      </p:sp>
    </p:spTree>
    <p:extLst>
      <p:ext uri="{BB962C8B-B14F-4D97-AF65-F5344CB8AC3E}">
        <p14:creationId xmlns:p14="http://schemas.microsoft.com/office/powerpoint/2010/main" val="95791996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video>
              <p:cMediaNode vol="80000">
                <p:cTn id="13" fill="hold" display="0">
                  <p:stCondLst>
                    <p:cond delay="indefinite"/>
                  </p:stCondLst>
                </p:cTn>
                <p:tgtEl>
                  <p:spTgt spid="5"/>
                </p:tgtEl>
              </p:cMediaNode>
            </p:vide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574" y="339227"/>
            <a:ext cx="11505063" cy="354842"/>
          </a:xfrm>
        </p:spPr>
        <p:txBody>
          <a:bodyPr>
            <a:noAutofit/>
          </a:bodyPr>
          <a:lstStyle/>
          <a:p>
            <a:r>
              <a:rPr lang="en-GB" sz="2400" b="1" dirty="0"/>
              <a:t>Non-optimal CFL number, CFL &lt; 1, Spatial resolution effect</a:t>
            </a:r>
          </a:p>
        </p:txBody>
      </p:sp>
      <p:sp>
        <p:nvSpPr>
          <p:cNvPr id="8" name="TextBox 7"/>
          <p:cNvSpPr txBox="1"/>
          <p:nvPr/>
        </p:nvSpPr>
        <p:spPr>
          <a:xfrm>
            <a:off x="0" y="793587"/>
            <a:ext cx="3289111" cy="369332"/>
          </a:xfrm>
          <a:prstGeom prst="rect">
            <a:avLst/>
          </a:prstGeom>
          <a:noFill/>
        </p:spPr>
        <p:txBody>
          <a:bodyPr wrap="square" rtlCol="0">
            <a:spAutoFit/>
          </a:bodyPr>
          <a:lstStyle/>
          <a:p>
            <a:r>
              <a:rPr lang="en-GB" dirty="0"/>
              <a:t>Case F: Lax-</a:t>
            </a:r>
            <a:r>
              <a:rPr lang="en-GB" dirty="0" err="1"/>
              <a:t>Wendroff</a:t>
            </a:r>
            <a:r>
              <a:rPr lang="en-GB" dirty="0"/>
              <a:t>, </a:t>
            </a:r>
            <a:r>
              <a:rPr lang="en-GB" b="1" dirty="0"/>
              <a:t>CFL= 0.90</a:t>
            </a:r>
          </a:p>
        </p:txBody>
      </p:sp>
      <p:graphicFrame>
        <p:nvGraphicFramePr>
          <p:cNvPr id="12" name="Object 11"/>
          <p:cNvGraphicFramePr>
            <a:graphicFrameLocks noChangeAspect="1"/>
          </p:cNvGraphicFramePr>
          <p:nvPr/>
        </p:nvGraphicFramePr>
        <p:xfrm>
          <a:off x="1346200" y="1836268"/>
          <a:ext cx="1320800" cy="635000"/>
        </p:xfrm>
        <a:graphic>
          <a:graphicData uri="http://schemas.openxmlformats.org/presentationml/2006/ole">
            <mc:AlternateContent xmlns:mc="http://schemas.openxmlformats.org/markup-compatibility/2006">
              <mc:Choice xmlns:v="urn:schemas-microsoft-com:vml" Requires="v">
                <p:oleObj name="Equation" r:id="rId6" imgW="1320480" imgH="634680" progId="Equation.DSMT4">
                  <p:embed/>
                </p:oleObj>
              </mc:Choice>
              <mc:Fallback>
                <p:oleObj name="Equation" r:id="rId6" imgW="1320480" imgH="634680" progId="Equation.DSMT4">
                  <p:embed/>
                  <p:pic>
                    <p:nvPicPr>
                      <p:cNvPr id="0" name=""/>
                      <p:cNvPicPr/>
                      <p:nvPr/>
                    </p:nvPicPr>
                    <p:blipFill>
                      <a:blip r:embed="rId7"/>
                      <a:stretch>
                        <a:fillRect/>
                      </a:stretch>
                    </p:blipFill>
                    <p:spPr>
                      <a:xfrm>
                        <a:off x="1346200" y="1836268"/>
                        <a:ext cx="1320800" cy="635000"/>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8659813" y="1836738"/>
          <a:ext cx="1346200" cy="635000"/>
        </p:xfrm>
        <a:graphic>
          <a:graphicData uri="http://schemas.openxmlformats.org/presentationml/2006/ole">
            <mc:AlternateContent xmlns:mc="http://schemas.openxmlformats.org/markup-compatibility/2006">
              <mc:Choice xmlns:v="urn:schemas-microsoft-com:vml" Requires="v">
                <p:oleObj name="Equation" r:id="rId8" imgW="1346040" imgH="634680" progId="Equation.DSMT4">
                  <p:embed/>
                </p:oleObj>
              </mc:Choice>
              <mc:Fallback>
                <p:oleObj name="Equation" r:id="rId8" imgW="1346040" imgH="634680" progId="Equation.DSMT4">
                  <p:embed/>
                  <p:pic>
                    <p:nvPicPr>
                      <p:cNvPr id="0" name=""/>
                      <p:cNvPicPr/>
                      <p:nvPr/>
                    </p:nvPicPr>
                    <p:blipFill>
                      <a:blip r:embed="rId9"/>
                      <a:stretch>
                        <a:fillRect/>
                      </a:stretch>
                    </p:blipFill>
                    <p:spPr>
                      <a:xfrm>
                        <a:off x="8659813" y="1836738"/>
                        <a:ext cx="1346200" cy="6350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85975733"/>
              </p:ext>
            </p:extLst>
          </p:nvPr>
        </p:nvGraphicFramePr>
        <p:xfrm>
          <a:off x="3379390" y="695729"/>
          <a:ext cx="3279699" cy="1140539"/>
        </p:xfrm>
        <a:graphic>
          <a:graphicData uri="http://schemas.openxmlformats.org/presentationml/2006/ole">
            <mc:AlternateContent xmlns:mc="http://schemas.openxmlformats.org/markup-compatibility/2006">
              <mc:Choice xmlns:v="urn:schemas-microsoft-com:vml" Requires="v">
                <p:oleObj name="Equation" r:id="rId10" imgW="3288960" imgH="1143000" progId="Equation.DSMT4">
                  <p:embed/>
                </p:oleObj>
              </mc:Choice>
              <mc:Fallback>
                <p:oleObj name="Equation" r:id="rId10" imgW="3288960" imgH="1143000" progId="Equation.DSMT4">
                  <p:embed/>
                  <p:pic>
                    <p:nvPicPr>
                      <p:cNvPr id="0" name=""/>
                      <p:cNvPicPr/>
                      <p:nvPr/>
                    </p:nvPicPr>
                    <p:blipFill>
                      <a:blip r:embed="rId11"/>
                      <a:stretch>
                        <a:fillRect/>
                      </a:stretch>
                    </p:blipFill>
                    <p:spPr>
                      <a:xfrm>
                        <a:off x="3379390" y="695729"/>
                        <a:ext cx="3279699" cy="1140539"/>
                      </a:xfrm>
                      <a:prstGeom prst="rect">
                        <a:avLst/>
                      </a:prstGeom>
                    </p:spPr>
                  </p:pic>
                </p:oleObj>
              </mc:Fallback>
            </mc:AlternateContent>
          </a:graphicData>
        </a:graphic>
      </p:graphicFrame>
      <p:pic>
        <p:nvPicPr>
          <p:cNvPr id="3" name="caseF_CFL0p90N15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2"/>
          <a:stretch>
            <a:fillRect/>
          </a:stretch>
        </p:blipFill>
        <p:spPr>
          <a:xfrm>
            <a:off x="0" y="2560638"/>
            <a:ext cx="5334000" cy="4000500"/>
          </a:xfrm>
          <a:prstGeom prst="rect">
            <a:avLst/>
          </a:prstGeom>
        </p:spPr>
      </p:pic>
      <p:pic>
        <p:nvPicPr>
          <p:cNvPr id="6" name="caseF_CFL0p90N401">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13"/>
          <a:stretch>
            <a:fillRect/>
          </a:stretch>
        </p:blipFill>
        <p:spPr>
          <a:xfrm>
            <a:off x="6659089" y="2560638"/>
            <a:ext cx="5334000" cy="4000500"/>
          </a:xfrm>
          <a:prstGeom prst="rect">
            <a:avLst/>
          </a:prstGeom>
        </p:spPr>
      </p:pic>
      <p:sp>
        <p:nvSpPr>
          <p:cNvPr id="10" name="TextBox 9"/>
          <p:cNvSpPr txBox="1"/>
          <p:nvPr/>
        </p:nvSpPr>
        <p:spPr>
          <a:xfrm>
            <a:off x="2757279" y="1839588"/>
            <a:ext cx="3155148" cy="646331"/>
          </a:xfrm>
          <a:prstGeom prst="rect">
            <a:avLst/>
          </a:prstGeom>
          <a:solidFill>
            <a:schemeClr val="accent2">
              <a:lumMod val="20000"/>
              <a:lumOff val="80000"/>
            </a:schemeClr>
          </a:solidFill>
          <a:ln>
            <a:solidFill>
              <a:schemeClr val="accent1">
                <a:lumMod val="20000"/>
                <a:lumOff val="80000"/>
              </a:schemeClr>
            </a:solidFill>
          </a:ln>
        </p:spPr>
        <p:txBody>
          <a:bodyPr wrap="square" rtlCol="0">
            <a:spAutoFit/>
          </a:bodyPr>
          <a:lstStyle/>
          <a:p>
            <a:r>
              <a:rPr lang="en-GB" dirty="0"/>
              <a:t>Less </a:t>
            </a:r>
            <a:r>
              <a:rPr lang="en-GB" i="1" dirty="0"/>
              <a:t>dissipation</a:t>
            </a:r>
            <a:r>
              <a:rPr lang="en-GB" dirty="0"/>
              <a:t> compared with case C – but </a:t>
            </a:r>
            <a:r>
              <a:rPr lang="en-GB" i="1" dirty="0"/>
              <a:t>dispersive</a:t>
            </a:r>
            <a:r>
              <a:rPr lang="en-GB" dirty="0"/>
              <a:t> effects!</a:t>
            </a:r>
          </a:p>
        </p:txBody>
      </p:sp>
      <p:sp>
        <p:nvSpPr>
          <p:cNvPr id="11" name="TextBox 10"/>
          <p:cNvSpPr txBox="1"/>
          <p:nvPr/>
        </p:nvSpPr>
        <p:spPr>
          <a:xfrm>
            <a:off x="7984968" y="1093994"/>
            <a:ext cx="3658391" cy="646331"/>
          </a:xfrm>
          <a:prstGeom prst="rect">
            <a:avLst/>
          </a:prstGeom>
          <a:solidFill>
            <a:schemeClr val="accent2">
              <a:lumMod val="20000"/>
              <a:lumOff val="80000"/>
            </a:schemeClr>
          </a:solidFill>
        </p:spPr>
        <p:txBody>
          <a:bodyPr wrap="square" rtlCol="0">
            <a:spAutoFit/>
          </a:bodyPr>
          <a:lstStyle/>
          <a:p>
            <a:r>
              <a:rPr lang="en-GB" dirty="0"/>
              <a:t>Even lesser </a:t>
            </a:r>
            <a:r>
              <a:rPr lang="en-GB" i="1" dirty="0"/>
              <a:t>dissipation.</a:t>
            </a:r>
          </a:p>
          <a:p>
            <a:r>
              <a:rPr lang="en-GB" i="1" dirty="0"/>
              <a:t>Dispersive</a:t>
            </a:r>
            <a:r>
              <a:rPr lang="en-GB" dirty="0"/>
              <a:t> effect more localised </a:t>
            </a:r>
          </a:p>
        </p:txBody>
      </p:sp>
      <p:sp>
        <p:nvSpPr>
          <p:cNvPr id="14" name="TextBox 13"/>
          <p:cNvSpPr txBox="1"/>
          <p:nvPr/>
        </p:nvSpPr>
        <p:spPr>
          <a:xfrm>
            <a:off x="6665913" y="2539013"/>
            <a:ext cx="4843449" cy="369332"/>
          </a:xfrm>
          <a:prstGeom prst="rect">
            <a:avLst/>
          </a:prstGeom>
          <a:solidFill>
            <a:schemeClr val="accent1">
              <a:lumMod val="20000"/>
              <a:lumOff val="80000"/>
            </a:schemeClr>
          </a:solidFill>
        </p:spPr>
        <p:txBody>
          <a:bodyPr wrap="square" rtlCol="0">
            <a:spAutoFit/>
          </a:bodyPr>
          <a:lstStyle/>
          <a:p>
            <a:r>
              <a:rPr lang="en-GB" b="1" i="1" dirty="0"/>
              <a:t>Case F : </a:t>
            </a:r>
            <a:r>
              <a:rPr lang="en-GB" i="1" dirty="0"/>
              <a:t>Lax-</a:t>
            </a:r>
            <a:r>
              <a:rPr lang="en-GB" i="1" dirty="0" err="1"/>
              <a:t>Wendroff</a:t>
            </a:r>
            <a:r>
              <a:rPr lang="en-GB" i="1" dirty="0"/>
              <a:t> : CFL=0.90</a:t>
            </a:r>
          </a:p>
        </p:txBody>
      </p:sp>
      <p:sp>
        <p:nvSpPr>
          <p:cNvPr id="15" name="TextBox 14"/>
          <p:cNvSpPr txBox="1"/>
          <p:nvPr/>
        </p:nvSpPr>
        <p:spPr>
          <a:xfrm>
            <a:off x="0" y="2509617"/>
            <a:ext cx="4843449" cy="369332"/>
          </a:xfrm>
          <a:prstGeom prst="rect">
            <a:avLst/>
          </a:prstGeom>
          <a:solidFill>
            <a:schemeClr val="accent1">
              <a:lumMod val="20000"/>
              <a:lumOff val="80000"/>
            </a:schemeClr>
          </a:solidFill>
        </p:spPr>
        <p:txBody>
          <a:bodyPr wrap="square" rtlCol="0">
            <a:spAutoFit/>
          </a:bodyPr>
          <a:lstStyle/>
          <a:p>
            <a:r>
              <a:rPr lang="en-GB" b="1" i="1" dirty="0"/>
              <a:t>Case F :</a:t>
            </a:r>
            <a:r>
              <a:rPr lang="en-GB" i="1" dirty="0"/>
              <a:t> Lax-</a:t>
            </a:r>
            <a:r>
              <a:rPr lang="en-GB" i="1" dirty="0" err="1"/>
              <a:t>Wendroff</a:t>
            </a:r>
            <a:r>
              <a:rPr lang="en-GB" i="1" dirty="0"/>
              <a:t> : CFL=0.90</a:t>
            </a:r>
          </a:p>
        </p:txBody>
      </p:sp>
    </p:spTree>
    <p:extLst>
      <p:ext uri="{BB962C8B-B14F-4D97-AF65-F5344CB8AC3E}">
        <p14:creationId xmlns:p14="http://schemas.microsoft.com/office/powerpoint/2010/main" val="132018430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video>
              <p:cMediaNode vol="80000">
                <p:cTn id="13" fill="hold" display="0">
                  <p:stCondLst>
                    <p:cond delay="indefinite"/>
                  </p:stCondLst>
                </p:cTn>
                <p:tgtEl>
                  <p:spTgt spid="6"/>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FAC172E-2BB1-4ECB-93ED-37C394543E6C}"/>
              </a:ext>
            </a:extLst>
          </p:cNvPr>
          <p:cNvPicPr>
            <a:picLocks noChangeAspect="1"/>
          </p:cNvPicPr>
          <p:nvPr/>
        </p:nvPicPr>
        <p:blipFill>
          <a:blip r:embed="rId2"/>
          <a:stretch>
            <a:fillRect/>
          </a:stretch>
        </p:blipFill>
        <p:spPr>
          <a:xfrm>
            <a:off x="1532597" y="1166958"/>
            <a:ext cx="7626248" cy="3734154"/>
          </a:xfrm>
          <a:prstGeom prst="rect">
            <a:avLst/>
          </a:prstGeom>
        </p:spPr>
      </p:pic>
      <p:sp>
        <p:nvSpPr>
          <p:cNvPr id="2" name="Title 1"/>
          <p:cNvSpPr>
            <a:spLocks noGrp="1"/>
          </p:cNvSpPr>
          <p:nvPr>
            <p:ph type="title"/>
          </p:nvPr>
        </p:nvSpPr>
        <p:spPr>
          <a:xfrm>
            <a:off x="563607" y="1061189"/>
            <a:ext cx="8077885" cy="488315"/>
          </a:xfrm>
          <a:solidFill>
            <a:schemeClr val="accent5">
              <a:lumMod val="20000"/>
              <a:lumOff val="80000"/>
            </a:schemeClr>
          </a:solidFill>
        </p:spPr>
        <p:txBody>
          <a:bodyPr>
            <a:noAutofit/>
          </a:bodyPr>
          <a:lstStyle/>
          <a:p>
            <a:r>
              <a:rPr lang="en-GB" sz="2800" b="1" dirty="0"/>
              <a:t>Summary of findings through numerical experiments:</a:t>
            </a:r>
          </a:p>
        </p:txBody>
      </p:sp>
    </p:spTree>
    <p:extLst>
      <p:ext uri="{BB962C8B-B14F-4D97-AF65-F5344CB8AC3E}">
        <p14:creationId xmlns:p14="http://schemas.microsoft.com/office/powerpoint/2010/main" val="22560720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nvGraphicFramePr>
        <p:xfrm>
          <a:off x="293641" y="2847313"/>
          <a:ext cx="3459162" cy="741363"/>
        </p:xfrm>
        <a:graphic>
          <a:graphicData uri="http://schemas.openxmlformats.org/presentationml/2006/ole">
            <mc:AlternateContent xmlns:mc="http://schemas.openxmlformats.org/markup-compatibility/2006">
              <mc:Choice xmlns:v="urn:schemas-microsoft-com:vml" Requires="v">
                <p:oleObj name="Equation" r:id="rId2" imgW="2844720" imgH="609480" progId="Equation.DSMT4">
                  <p:embed/>
                </p:oleObj>
              </mc:Choice>
              <mc:Fallback>
                <p:oleObj name="Equation" r:id="rId2" imgW="2844720" imgH="609480" progId="Equation.DSMT4">
                  <p:embed/>
                  <p:pic>
                    <p:nvPicPr>
                      <p:cNvPr id="0" name=""/>
                      <p:cNvPicPr/>
                      <p:nvPr/>
                    </p:nvPicPr>
                    <p:blipFill>
                      <a:blip r:embed="rId3"/>
                      <a:stretch>
                        <a:fillRect/>
                      </a:stretch>
                    </p:blipFill>
                    <p:spPr>
                      <a:xfrm>
                        <a:off x="293641" y="2847313"/>
                        <a:ext cx="3459162" cy="741363"/>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65905" y="3726726"/>
          <a:ext cx="3241675" cy="433387"/>
        </p:xfrm>
        <a:graphic>
          <a:graphicData uri="http://schemas.openxmlformats.org/presentationml/2006/ole">
            <mc:AlternateContent xmlns:mc="http://schemas.openxmlformats.org/markup-compatibility/2006">
              <mc:Choice xmlns:v="urn:schemas-microsoft-com:vml" Requires="v">
                <p:oleObj name="Equation" r:id="rId4" imgW="2666880" imgH="355320" progId="Equation.DSMT4">
                  <p:embed/>
                </p:oleObj>
              </mc:Choice>
              <mc:Fallback>
                <p:oleObj name="Equation" r:id="rId4" imgW="2666880" imgH="355320" progId="Equation.DSMT4">
                  <p:embed/>
                  <p:pic>
                    <p:nvPicPr>
                      <p:cNvPr id="0" name=""/>
                      <p:cNvPicPr/>
                      <p:nvPr/>
                    </p:nvPicPr>
                    <p:blipFill>
                      <a:blip r:embed="rId5"/>
                      <a:stretch>
                        <a:fillRect/>
                      </a:stretch>
                    </p:blipFill>
                    <p:spPr>
                      <a:xfrm>
                        <a:off x="265905" y="3726726"/>
                        <a:ext cx="3241675" cy="43338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319088" y="4422775"/>
          <a:ext cx="3273425" cy="431800"/>
        </p:xfrm>
        <a:graphic>
          <a:graphicData uri="http://schemas.openxmlformats.org/presentationml/2006/ole">
            <mc:AlternateContent xmlns:mc="http://schemas.openxmlformats.org/markup-compatibility/2006">
              <mc:Choice xmlns:v="urn:schemas-microsoft-com:vml" Requires="v">
                <p:oleObj name="Equation" r:id="rId6" imgW="2692080" imgH="355320" progId="Equation.DSMT4">
                  <p:embed/>
                </p:oleObj>
              </mc:Choice>
              <mc:Fallback>
                <p:oleObj name="Equation" r:id="rId6" imgW="2692080" imgH="355320" progId="Equation.DSMT4">
                  <p:embed/>
                  <p:pic>
                    <p:nvPicPr>
                      <p:cNvPr id="0" name=""/>
                      <p:cNvPicPr/>
                      <p:nvPr/>
                    </p:nvPicPr>
                    <p:blipFill>
                      <a:blip r:embed="rId7"/>
                      <a:stretch>
                        <a:fillRect/>
                      </a:stretch>
                    </p:blipFill>
                    <p:spPr>
                      <a:xfrm>
                        <a:off x="319088" y="4422775"/>
                        <a:ext cx="3273425" cy="4318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296994" y="5010220"/>
          <a:ext cx="3998912" cy="1390650"/>
        </p:xfrm>
        <a:graphic>
          <a:graphicData uri="http://schemas.openxmlformats.org/presentationml/2006/ole">
            <mc:AlternateContent xmlns:mc="http://schemas.openxmlformats.org/markup-compatibility/2006">
              <mc:Choice xmlns:v="urn:schemas-microsoft-com:vml" Requires="v">
                <p:oleObj name="Equation" r:id="rId8" imgW="3288960" imgH="1143000" progId="Equation.DSMT4">
                  <p:embed/>
                </p:oleObj>
              </mc:Choice>
              <mc:Fallback>
                <p:oleObj name="Equation" r:id="rId8" imgW="3288960" imgH="1143000" progId="Equation.DSMT4">
                  <p:embed/>
                  <p:pic>
                    <p:nvPicPr>
                      <p:cNvPr id="0" name=""/>
                      <p:cNvPicPr/>
                      <p:nvPr/>
                    </p:nvPicPr>
                    <p:blipFill>
                      <a:blip r:embed="rId9"/>
                      <a:stretch>
                        <a:fillRect/>
                      </a:stretch>
                    </p:blipFill>
                    <p:spPr>
                      <a:xfrm>
                        <a:off x="296994" y="5010220"/>
                        <a:ext cx="3998912" cy="1390650"/>
                      </a:xfrm>
                      <a:prstGeom prst="rect">
                        <a:avLst/>
                      </a:prstGeom>
                    </p:spPr>
                  </p:pic>
                </p:oleObj>
              </mc:Fallback>
            </mc:AlternateContent>
          </a:graphicData>
        </a:graphic>
      </p:graphicFrame>
      <p:pic>
        <p:nvPicPr>
          <p:cNvPr id="11" name="Picture 10"/>
          <p:cNvPicPr>
            <a:picLocks noChangeAspect="1"/>
          </p:cNvPicPr>
          <p:nvPr/>
        </p:nvPicPr>
        <p:blipFill rotWithShape="1">
          <a:blip r:embed="rId10">
            <a:extLst>
              <a:ext uri="{28A0092B-C50C-407E-A947-70E740481C1C}">
                <a14:useLocalDpi xmlns:a14="http://schemas.microsoft.com/office/drawing/2010/main" val="0"/>
              </a:ext>
            </a:extLst>
          </a:blip>
          <a:srcRect l="14179" t="-27764" r="-14179" b="27764"/>
          <a:stretch/>
        </p:blipFill>
        <p:spPr>
          <a:xfrm>
            <a:off x="4005427" y="2595862"/>
            <a:ext cx="2039294" cy="992814"/>
          </a:xfrm>
          <a:prstGeom prst="rect">
            <a:avLst/>
          </a:prstGeom>
        </p:spPr>
      </p:pic>
      <p:pic>
        <p:nvPicPr>
          <p:cNvPr id="12" name="Picture 11"/>
          <p:cNvPicPr>
            <a:picLocks noChangeAspect="1"/>
          </p:cNvPicPr>
          <p:nvPr/>
        </p:nvPicPr>
        <p:blipFill rotWithShape="1">
          <a:blip r:embed="rId10">
            <a:extLst>
              <a:ext uri="{28A0092B-C50C-407E-A947-70E740481C1C}">
                <a14:useLocalDpi xmlns:a14="http://schemas.microsoft.com/office/drawing/2010/main" val="0"/>
              </a:ext>
            </a:extLst>
          </a:blip>
          <a:srcRect l="14179" t="-27764" r="-14179" b="27764"/>
          <a:stretch/>
        </p:blipFill>
        <p:spPr>
          <a:xfrm>
            <a:off x="4005427" y="3471086"/>
            <a:ext cx="2039294" cy="992814"/>
          </a:xfrm>
          <a:prstGeom prst="rect">
            <a:avLst/>
          </a:prstGeom>
        </p:spPr>
      </p:pic>
      <p:pic>
        <p:nvPicPr>
          <p:cNvPr id="13" name="Picture 12"/>
          <p:cNvPicPr>
            <a:picLocks noChangeAspect="1"/>
          </p:cNvPicPr>
          <p:nvPr/>
        </p:nvPicPr>
        <p:blipFill rotWithShape="1">
          <a:blip r:embed="rId10">
            <a:extLst>
              <a:ext uri="{28A0092B-C50C-407E-A947-70E740481C1C}">
                <a14:useLocalDpi xmlns:a14="http://schemas.microsoft.com/office/drawing/2010/main" val="0"/>
              </a:ext>
            </a:extLst>
          </a:blip>
          <a:srcRect l="14179" t="-27764" r="-14179" b="27764"/>
          <a:stretch/>
        </p:blipFill>
        <p:spPr>
          <a:xfrm>
            <a:off x="4005427" y="4271715"/>
            <a:ext cx="2039294" cy="992814"/>
          </a:xfrm>
          <a:prstGeom prst="rect">
            <a:avLst/>
          </a:prstGeom>
        </p:spPr>
      </p:pic>
      <mc:AlternateContent xmlns:mc="http://schemas.openxmlformats.org/markup-compatibility/2006" xmlns:p14="http://schemas.microsoft.com/office/powerpoint/2010/main">
        <mc:Choice Requires="p14">
          <p:contentPart p14:bwMode="auto" r:id="rId11">
            <p14:nvContentPartPr>
              <p14:cNvPr id="2" name="Ink 1"/>
              <p14:cNvContentPartPr/>
              <p14:nvPr/>
            </p14:nvContentPartPr>
            <p14:xfrm>
              <a:off x="3848760" y="2831400"/>
              <a:ext cx="1877400" cy="2286000"/>
            </p14:xfrm>
          </p:contentPart>
        </mc:Choice>
        <mc:Fallback xmlns="">
          <p:pic>
            <p:nvPicPr>
              <p:cNvPr id="2" name="Ink 1"/>
              <p:cNvPicPr/>
              <p:nvPr/>
            </p:nvPicPr>
            <p:blipFill>
              <a:blip r:embed="rId16"/>
              <a:stretch>
                <a:fillRect/>
              </a:stretch>
            </p:blipFill>
            <p:spPr>
              <a:xfrm>
                <a:off x="3838320" y="2822760"/>
                <a:ext cx="1895400" cy="2305080"/>
              </a:xfrm>
              <a:prstGeom prst="rect">
                <a:avLst/>
              </a:prstGeom>
            </p:spPr>
          </p:pic>
        </mc:Fallback>
      </mc:AlternateContent>
      <p:pic>
        <p:nvPicPr>
          <p:cNvPr id="14" name="Picture 13"/>
          <p:cNvPicPr>
            <a:picLocks noChangeAspect="1"/>
          </p:cNvPicPr>
          <p:nvPr/>
        </p:nvPicPr>
        <p:blipFill rotWithShape="1">
          <a:blip r:embed="rId10">
            <a:extLst>
              <a:ext uri="{28A0092B-C50C-407E-A947-70E740481C1C}">
                <a14:useLocalDpi xmlns:a14="http://schemas.microsoft.com/office/drawing/2010/main" val="0"/>
              </a:ext>
            </a:extLst>
          </a:blip>
          <a:srcRect l="14179" t="-27764" r="-14179" b="27764"/>
          <a:stretch/>
        </p:blipFill>
        <p:spPr>
          <a:xfrm>
            <a:off x="4005427" y="5641986"/>
            <a:ext cx="2039294" cy="992814"/>
          </a:xfrm>
          <a:prstGeom prst="rect">
            <a:avLst/>
          </a:prstGeom>
        </p:spPr>
      </p:pic>
      <mc:AlternateContent xmlns:mc="http://schemas.openxmlformats.org/markup-compatibility/2006" xmlns:p14="http://schemas.microsoft.com/office/powerpoint/2010/main">
        <mc:Choice Requires="p14">
          <p:contentPart p14:bwMode="auto" r:id="rId17">
            <p14:nvContentPartPr>
              <p14:cNvPr id="3" name="Ink 2"/>
              <p14:cNvContentPartPr/>
              <p14:nvPr/>
            </p14:nvContentPartPr>
            <p14:xfrm>
              <a:off x="3857400" y="5846400"/>
              <a:ext cx="1820880" cy="788400"/>
            </p14:xfrm>
          </p:contentPart>
        </mc:Choice>
        <mc:Fallback xmlns="">
          <p:pic>
            <p:nvPicPr>
              <p:cNvPr id="3" name="Ink 2"/>
              <p:cNvPicPr/>
              <p:nvPr/>
            </p:nvPicPr>
            <p:blipFill>
              <a:blip r:embed="rId18"/>
              <a:stretch>
                <a:fillRect/>
              </a:stretch>
            </p:blipFill>
            <p:spPr>
              <a:xfrm>
                <a:off x="3849120" y="5838480"/>
                <a:ext cx="1838520" cy="807840"/>
              </a:xfrm>
              <a:prstGeom prst="rect">
                <a:avLst/>
              </a:prstGeom>
            </p:spPr>
          </p:pic>
        </mc:Fallback>
      </mc:AlternateContent>
      <p:graphicFrame>
        <p:nvGraphicFramePr>
          <p:cNvPr id="5" name="Object 4">
            <a:extLst>
              <a:ext uri="{FF2B5EF4-FFF2-40B4-BE49-F238E27FC236}">
                <a16:creationId xmlns:a16="http://schemas.microsoft.com/office/drawing/2014/main" id="{C760A754-3920-F9DD-73B4-414826F969AE}"/>
              </a:ext>
            </a:extLst>
          </p:cNvPr>
          <p:cNvGraphicFramePr>
            <a:graphicFrameLocks noChangeAspect="1"/>
          </p:cNvGraphicFramePr>
          <p:nvPr>
            <p:extLst>
              <p:ext uri="{D42A27DB-BD31-4B8C-83A1-F6EECF244321}">
                <p14:modId xmlns:p14="http://schemas.microsoft.com/office/powerpoint/2010/main" val="3233398474"/>
              </p:ext>
            </p:extLst>
          </p:nvPr>
        </p:nvGraphicFramePr>
        <p:xfrm>
          <a:off x="126205" y="387489"/>
          <a:ext cx="1760537" cy="741363"/>
        </p:xfrm>
        <a:graphic>
          <a:graphicData uri="http://schemas.openxmlformats.org/presentationml/2006/ole">
            <mc:AlternateContent xmlns:mc="http://schemas.openxmlformats.org/markup-compatibility/2006">
              <mc:Choice xmlns:v="urn:schemas-microsoft-com:vml" Requires="v">
                <p:oleObj name="Equation" r:id="rId19" imgW="1447560" imgH="609480" progId="Equation.DSMT4">
                  <p:embed/>
                </p:oleObj>
              </mc:Choice>
              <mc:Fallback>
                <p:oleObj name="Equation" r:id="rId19" imgW="1447560" imgH="609480" progId="Equation.DSMT4">
                  <p:embed/>
                  <p:pic>
                    <p:nvPicPr>
                      <p:cNvPr id="9" name="Object 8">
                        <a:extLst>
                          <a:ext uri="{FF2B5EF4-FFF2-40B4-BE49-F238E27FC236}">
                            <a16:creationId xmlns:a16="http://schemas.microsoft.com/office/drawing/2014/main" id="{EF2F0D06-C8BA-D9A4-E899-0DF0EF52ECC0}"/>
                          </a:ext>
                        </a:extLst>
                      </p:cNvPr>
                      <p:cNvPicPr/>
                      <p:nvPr/>
                    </p:nvPicPr>
                    <p:blipFill>
                      <a:blip r:embed="rId20"/>
                      <a:stretch>
                        <a:fillRect/>
                      </a:stretch>
                    </p:blipFill>
                    <p:spPr>
                      <a:xfrm>
                        <a:off x="126205" y="387489"/>
                        <a:ext cx="1760537" cy="741363"/>
                      </a:xfrm>
                      <a:prstGeom prst="rect">
                        <a:avLst/>
                      </a:prstGeom>
                    </p:spPr>
                  </p:pic>
                </p:oleObj>
              </mc:Fallback>
            </mc:AlternateContent>
          </a:graphicData>
        </a:graphic>
      </p:graphicFrame>
      <p:pic>
        <p:nvPicPr>
          <p:cNvPr id="16" name="Picture 15">
            <a:extLst>
              <a:ext uri="{FF2B5EF4-FFF2-40B4-BE49-F238E27FC236}">
                <a16:creationId xmlns:a16="http://schemas.microsoft.com/office/drawing/2014/main" id="{98494448-E323-9E92-350C-E919A97FD640}"/>
              </a:ext>
            </a:extLst>
          </p:cNvPr>
          <p:cNvPicPr>
            <a:picLocks noChangeAspect="1"/>
          </p:cNvPicPr>
          <p:nvPr/>
        </p:nvPicPr>
        <p:blipFill>
          <a:blip r:embed="rId21"/>
          <a:stretch>
            <a:fillRect/>
          </a:stretch>
        </p:blipFill>
        <p:spPr>
          <a:xfrm>
            <a:off x="5061711" y="256735"/>
            <a:ext cx="6664175" cy="2776740"/>
          </a:xfrm>
          <a:prstGeom prst="rect">
            <a:avLst/>
          </a:prstGeom>
        </p:spPr>
      </p:pic>
    </p:spTree>
    <p:extLst>
      <p:ext uri="{BB962C8B-B14F-4D97-AF65-F5344CB8AC3E}">
        <p14:creationId xmlns:p14="http://schemas.microsoft.com/office/powerpoint/2010/main" val="3841074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181866"/>
            <a:ext cx="10515600" cy="1876906"/>
          </a:xfrm>
        </p:spPr>
        <p:txBody>
          <a:bodyPr/>
          <a:lstStyle/>
          <a:p>
            <a:pPr marL="514350" indent="-514350">
              <a:buAutoNum type="arabicPeriod"/>
            </a:pPr>
            <a:r>
              <a:rPr lang="en-GB" sz="2000" dirty="0"/>
              <a:t>Advection </a:t>
            </a:r>
          </a:p>
          <a:p>
            <a:pPr marL="514350" indent="-514350">
              <a:buAutoNum type="arabicPeriod"/>
            </a:pPr>
            <a:r>
              <a:rPr lang="en-GB" sz="2000" dirty="0"/>
              <a:t>Dissipation</a:t>
            </a:r>
          </a:p>
          <a:p>
            <a:pPr marL="514350" indent="-514350">
              <a:buFont typeface="+mj-lt"/>
              <a:buAutoNum type="arabicPeriod"/>
            </a:pPr>
            <a:r>
              <a:rPr lang="en-GB" sz="2000" dirty="0"/>
              <a:t>Dispersion</a:t>
            </a:r>
          </a:p>
          <a:p>
            <a:pPr marL="514350" indent="-514350">
              <a:buFont typeface="+mj-lt"/>
              <a:buAutoNum type="arabicPeriod"/>
            </a:pPr>
            <a:r>
              <a:rPr lang="en-GB" sz="2000" dirty="0"/>
              <a:t>Phase Differences</a:t>
            </a:r>
          </a:p>
        </p:txBody>
      </p:sp>
      <p:sp>
        <p:nvSpPr>
          <p:cNvPr id="11" name="TextBox 10"/>
          <p:cNvSpPr txBox="1"/>
          <p:nvPr/>
        </p:nvSpPr>
        <p:spPr>
          <a:xfrm>
            <a:off x="0" y="420396"/>
            <a:ext cx="6489192" cy="369332"/>
          </a:xfrm>
          <a:prstGeom prst="rect">
            <a:avLst/>
          </a:prstGeom>
          <a:noFill/>
        </p:spPr>
        <p:txBody>
          <a:bodyPr wrap="square" rtlCol="0">
            <a:spAutoFit/>
          </a:bodyPr>
          <a:lstStyle/>
          <a:p>
            <a:r>
              <a:rPr lang="en-GB" dirty="0"/>
              <a:t>Numerical solutions exhibit: </a:t>
            </a:r>
          </a:p>
        </p:txBody>
      </p:sp>
    </p:spTree>
    <p:extLst>
      <p:ext uri="{BB962C8B-B14F-4D97-AF65-F5344CB8AC3E}">
        <p14:creationId xmlns:p14="http://schemas.microsoft.com/office/powerpoint/2010/main" val="41688148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rotWithShape="1">
          <a:blip r:embed="rId2">
            <a:extLst>
              <a:ext uri="{28A0092B-C50C-407E-A947-70E740481C1C}">
                <a14:useLocalDpi xmlns:a14="http://schemas.microsoft.com/office/drawing/2010/main" val="0"/>
              </a:ext>
            </a:extLst>
          </a:blip>
          <a:srcRect t="30962" b="-30962"/>
          <a:stretch/>
        </p:blipFill>
        <p:spPr>
          <a:xfrm>
            <a:off x="4197289" y="1219302"/>
            <a:ext cx="7796403" cy="2438675"/>
          </a:xfr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82763" y="3159459"/>
            <a:ext cx="4722331" cy="3401679"/>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397158106"/>
              </p:ext>
            </p:extLst>
          </p:nvPr>
        </p:nvGraphicFramePr>
        <p:xfrm>
          <a:off x="4096511" y="211529"/>
          <a:ext cx="5835650" cy="741362"/>
        </p:xfrm>
        <a:graphic>
          <a:graphicData uri="http://schemas.openxmlformats.org/presentationml/2006/ole">
            <mc:AlternateContent xmlns:mc="http://schemas.openxmlformats.org/markup-compatibility/2006">
              <mc:Choice xmlns:v="urn:schemas-microsoft-com:vml" Requires="v">
                <p:oleObj name="Equation" r:id="rId4" imgW="4800600" imgH="609480" progId="Equation.DSMT4">
                  <p:embed/>
                </p:oleObj>
              </mc:Choice>
              <mc:Fallback>
                <p:oleObj name="Equation" r:id="rId4" imgW="4800600" imgH="609480" progId="Equation.DSMT4">
                  <p:embed/>
                  <p:pic>
                    <p:nvPicPr>
                      <p:cNvPr id="0" name=""/>
                      <p:cNvPicPr/>
                      <p:nvPr/>
                    </p:nvPicPr>
                    <p:blipFill>
                      <a:blip r:embed="rId5"/>
                      <a:stretch>
                        <a:fillRect/>
                      </a:stretch>
                    </p:blipFill>
                    <p:spPr>
                      <a:xfrm>
                        <a:off x="4096511" y="211529"/>
                        <a:ext cx="5835650" cy="741362"/>
                      </a:xfrm>
                      <a:prstGeom prst="rect">
                        <a:avLst/>
                      </a:prstGeom>
                    </p:spPr>
                  </p:pic>
                </p:oleObj>
              </mc:Fallback>
            </mc:AlternateContent>
          </a:graphicData>
        </a:graphic>
      </p:graphicFrame>
      <p:sp>
        <p:nvSpPr>
          <p:cNvPr id="8" name="TextBox 7"/>
          <p:cNvSpPr txBox="1"/>
          <p:nvPr/>
        </p:nvSpPr>
        <p:spPr>
          <a:xfrm>
            <a:off x="0" y="255099"/>
            <a:ext cx="4096511" cy="707886"/>
          </a:xfrm>
          <a:prstGeom prst="rect">
            <a:avLst/>
          </a:prstGeom>
          <a:solidFill>
            <a:schemeClr val="bg1"/>
          </a:solidFill>
        </p:spPr>
        <p:txBody>
          <a:bodyPr wrap="square" rtlCol="0">
            <a:spAutoFit/>
          </a:bodyPr>
          <a:lstStyle/>
          <a:p>
            <a:r>
              <a:rPr lang="en-GB" sz="2000" dirty="0"/>
              <a:t>Consider the linear advection equation for </a:t>
            </a:r>
            <a:r>
              <a:rPr lang="en-GB" sz="2000" i="1" dirty="0"/>
              <a:t>u(</a:t>
            </a:r>
            <a:r>
              <a:rPr lang="en-GB" sz="2000" i="1" dirty="0" err="1"/>
              <a:t>x,t</a:t>
            </a:r>
            <a:r>
              <a:rPr lang="en-GB" sz="2000" i="1" dirty="0"/>
              <a:t>)</a:t>
            </a:r>
            <a:r>
              <a:rPr lang="en-GB" sz="2000" dirty="0"/>
              <a:t> :</a:t>
            </a:r>
          </a:p>
        </p:txBody>
      </p:sp>
    </p:spTree>
    <p:extLst>
      <p:ext uri="{BB962C8B-B14F-4D97-AF65-F5344CB8AC3E}">
        <p14:creationId xmlns:p14="http://schemas.microsoft.com/office/powerpoint/2010/main" val="30818167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324698"/>
            <a:ext cx="4794422" cy="433184"/>
          </a:xfrm>
          <a:solidFill>
            <a:schemeClr val="accent5">
              <a:lumMod val="20000"/>
              <a:lumOff val="80000"/>
            </a:schemeClr>
          </a:solidFill>
        </p:spPr>
        <p:txBody>
          <a:bodyPr>
            <a:normAutofit/>
          </a:bodyPr>
          <a:lstStyle/>
          <a:p>
            <a:r>
              <a:rPr lang="en-GB" sz="2400" b="1" dirty="0"/>
              <a:t>Example of Dissipation (or Diffusion) :</a:t>
            </a:r>
          </a:p>
        </p:txBody>
      </p:sp>
      <p:sp>
        <p:nvSpPr>
          <p:cNvPr id="3" name="Content Placeholder 2"/>
          <p:cNvSpPr>
            <a:spLocks noGrp="1"/>
          </p:cNvSpPr>
          <p:nvPr>
            <p:ph idx="1"/>
          </p:nvPr>
        </p:nvSpPr>
        <p:spPr>
          <a:xfrm>
            <a:off x="114868" y="1018390"/>
            <a:ext cx="11176379" cy="5827594"/>
          </a:xfrm>
        </p:spPr>
        <p:txBody>
          <a:bodyPr>
            <a:normAutofit lnSpcReduction="10000"/>
          </a:bodyPr>
          <a:lstStyle/>
          <a:p>
            <a:pPr marL="0" indent="0">
              <a:lnSpc>
                <a:spcPct val="150000"/>
              </a:lnSpc>
              <a:buNone/>
            </a:pPr>
            <a:r>
              <a:rPr lang="en-GB" sz="1800" dirty="0"/>
              <a:t>The parabolic one-dimensional heat  equation</a:t>
            </a:r>
          </a:p>
          <a:p>
            <a:pPr marL="0" indent="0">
              <a:buNone/>
            </a:pPr>
            <a:endParaRPr lang="en-GB" sz="1800" dirty="0"/>
          </a:p>
          <a:p>
            <a:pPr marL="0" indent="0">
              <a:buNone/>
            </a:pPr>
            <a:endParaRPr lang="en-GB" sz="1800" dirty="0"/>
          </a:p>
          <a:p>
            <a:pPr marL="0" indent="0">
              <a:buNone/>
            </a:pPr>
            <a:endParaRPr lang="en-GB" sz="1800" dirty="0"/>
          </a:p>
          <a:p>
            <a:pPr marL="0" indent="0">
              <a:buNone/>
            </a:pPr>
            <a:r>
              <a:rPr lang="en-GB" sz="1800" dirty="0"/>
              <a:t>The solution can be written as</a:t>
            </a:r>
          </a:p>
          <a:p>
            <a:pPr marL="0" indent="0">
              <a:buNone/>
            </a:pPr>
            <a:endParaRPr lang="en-GB" sz="1800" dirty="0"/>
          </a:p>
          <a:p>
            <a:pPr marL="0" indent="0">
              <a:buNone/>
            </a:pPr>
            <a:endParaRPr lang="en-GB" sz="1800" dirty="0"/>
          </a:p>
          <a:p>
            <a:pPr marL="0" indent="0">
              <a:buNone/>
            </a:pPr>
            <a:endParaRPr lang="en-GB" sz="1800" dirty="0"/>
          </a:p>
          <a:p>
            <a:pPr marL="0" indent="0">
              <a:lnSpc>
                <a:spcPct val="150000"/>
              </a:lnSpc>
              <a:buNone/>
            </a:pPr>
            <a:endParaRPr lang="en-GB" sz="1800" dirty="0"/>
          </a:p>
          <a:p>
            <a:pPr marL="0" indent="0">
              <a:lnSpc>
                <a:spcPct val="150000"/>
              </a:lnSpc>
              <a:buNone/>
            </a:pPr>
            <a:endParaRPr lang="en-GB" sz="1800" dirty="0"/>
          </a:p>
          <a:p>
            <a:pPr marL="0" indent="0">
              <a:lnSpc>
                <a:spcPct val="150000"/>
              </a:lnSpc>
              <a:buNone/>
            </a:pPr>
            <a:r>
              <a:rPr lang="en-GB" sz="1800" dirty="0"/>
              <a:t>which can be derived using </a:t>
            </a:r>
            <a:r>
              <a:rPr lang="en-GB" sz="1800" u="sng" dirty="0"/>
              <a:t>Fourier transform analysis</a:t>
            </a:r>
            <a:r>
              <a:rPr lang="en-GB" sz="1800" dirty="0"/>
              <a:t>. The variable             denotes the Fourier transform of the initial data with ξ as the spatial wavenumber. Physically, the above solution asserts that the oscillatory components in the initial data of wavenumber ξ decay at a rate of            .  The solution will then be composed of increasingly smooth wave components</a:t>
            </a:r>
          </a:p>
        </p:txBody>
      </p:sp>
      <p:graphicFrame>
        <p:nvGraphicFramePr>
          <p:cNvPr id="5" name="Object 4"/>
          <p:cNvGraphicFramePr>
            <a:graphicFrameLocks noChangeAspect="1"/>
          </p:cNvGraphicFramePr>
          <p:nvPr>
            <p:extLst>
              <p:ext uri="{D42A27DB-BD31-4B8C-83A1-F6EECF244321}">
                <p14:modId xmlns:p14="http://schemas.microsoft.com/office/powerpoint/2010/main" val="4063867057"/>
              </p:ext>
            </p:extLst>
          </p:nvPr>
        </p:nvGraphicFramePr>
        <p:xfrm>
          <a:off x="3278966" y="1491958"/>
          <a:ext cx="3429000" cy="647700"/>
        </p:xfrm>
        <a:graphic>
          <a:graphicData uri="http://schemas.openxmlformats.org/presentationml/2006/ole">
            <mc:AlternateContent xmlns:mc="http://schemas.openxmlformats.org/markup-compatibility/2006">
              <mc:Choice xmlns:v="urn:schemas-microsoft-com:vml" Requires="v">
                <p:oleObj name="Equation" r:id="rId2" imgW="3429000" imgH="647640" progId="Equation.DSMT4">
                  <p:embed/>
                </p:oleObj>
              </mc:Choice>
              <mc:Fallback>
                <p:oleObj name="Equation" r:id="rId2" imgW="3429000" imgH="647640" progId="Equation.DSMT4">
                  <p:embed/>
                  <p:pic>
                    <p:nvPicPr>
                      <p:cNvPr id="0" name=""/>
                      <p:cNvPicPr/>
                      <p:nvPr/>
                    </p:nvPicPr>
                    <p:blipFill>
                      <a:blip r:embed="rId3"/>
                      <a:stretch>
                        <a:fillRect/>
                      </a:stretch>
                    </p:blipFill>
                    <p:spPr>
                      <a:xfrm>
                        <a:off x="3278966" y="1491958"/>
                        <a:ext cx="3429000" cy="6477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07920908"/>
              </p:ext>
            </p:extLst>
          </p:nvPr>
        </p:nvGraphicFramePr>
        <p:xfrm>
          <a:off x="3228166" y="2878870"/>
          <a:ext cx="3479800" cy="1346200"/>
        </p:xfrm>
        <a:graphic>
          <a:graphicData uri="http://schemas.openxmlformats.org/presentationml/2006/ole">
            <mc:AlternateContent xmlns:mc="http://schemas.openxmlformats.org/markup-compatibility/2006">
              <mc:Choice xmlns:v="urn:schemas-microsoft-com:vml" Requires="v">
                <p:oleObj name="Equation" r:id="rId4" imgW="3479760" imgH="1346040" progId="Equation.DSMT4">
                  <p:embed/>
                </p:oleObj>
              </mc:Choice>
              <mc:Fallback>
                <p:oleObj name="Equation" r:id="rId4" imgW="3479760" imgH="1346040" progId="Equation.DSMT4">
                  <p:embed/>
                  <p:pic>
                    <p:nvPicPr>
                      <p:cNvPr id="0" name=""/>
                      <p:cNvPicPr/>
                      <p:nvPr/>
                    </p:nvPicPr>
                    <p:blipFill>
                      <a:blip r:embed="rId5"/>
                      <a:stretch>
                        <a:fillRect/>
                      </a:stretch>
                    </p:blipFill>
                    <p:spPr>
                      <a:xfrm>
                        <a:off x="3228166" y="2878870"/>
                        <a:ext cx="3479800" cy="1346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42072947"/>
              </p:ext>
            </p:extLst>
          </p:nvPr>
        </p:nvGraphicFramePr>
        <p:xfrm>
          <a:off x="6520212" y="5028424"/>
          <a:ext cx="546100" cy="368300"/>
        </p:xfrm>
        <a:graphic>
          <a:graphicData uri="http://schemas.openxmlformats.org/presentationml/2006/ole">
            <mc:AlternateContent xmlns:mc="http://schemas.openxmlformats.org/markup-compatibility/2006">
              <mc:Choice xmlns:v="urn:schemas-microsoft-com:vml" Requires="v">
                <p:oleObj name="Equation" r:id="rId6" imgW="545760" imgH="368280" progId="Equation.DSMT4">
                  <p:embed/>
                </p:oleObj>
              </mc:Choice>
              <mc:Fallback>
                <p:oleObj name="Equation" r:id="rId6" imgW="545760" imgH="368280" progId="Equation.DSMT4">
                  <p:embed/>
                  <p:pic>
                    <p:nvPicPr>
                      <p:cNvPr id="0" name=""/>
                      <p:cNvPicPr/>
                      <p:nvPr/>
                    </p:nvPicPr>
                    <p:blipFill>
                      <a:blip r:embed="rId7"/>
                      <a:stretch>
                        <a:fillRect/>
                      </a:stretch>
                    </p:blipFill>
                    <p:spPr>
                      <a:xfrm>
                        <a:off x="6520212" y="5028424"/>
                        <a:ext cx="546100" cy="3683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64472219"/>
              </p:ext>
            </p:extLst>
          </p:nvPr>
        </p:nvGraphicFramePr>
        <p:xfrm>
          <a:off x="4604142" y="5839610"/>
          <a:ext cx="508000" cy="342900"/>
        </p:xfrm>
        <a:graphic>
          <a:graphicData uri="http://schemas.openxmlformats.org/presentationml/2006/ole">
            <mc:AlternateContent xmlns:mc="http://schemas.openxmlformats.org/markup-compatibility/2006">
              <mc:Choice xmlns:v="urn:schemas-microsoft-com:vml" Requires="v">
                <p:oleObj name="Equation" r:id="rId8" imgW="507960" imgH="342720" progId="Equation.DSMT4">
                  <p:embed/>
                </p:oleObj>
              </mc:Choice>
              <mc:Fallback>
                <p:oleObj name="Equation" r:id="rId8" imgW="507960" imgH="342720" progId="Equation.DSMT4">
                  <p:embed/>
                  <p:pic>
                    <p:nvPicPr>
                      <p:cNvPr id="0" name=""/>
                      <p:cNvPicPr/>
                      <p:nvPr/>
                    </p:nvPicPr>
                    <p:blipFill>
                      <a:blip r:embed="rId9"/>
                      <a:stretch>
                        <a:fillRect/>
                      </a:stretch>
                    </p:blipFill>
                    <p:spPr>
                      <a:xfrm>
                        <a:off x="4604142" y="5839610"/>
                        <a:ext cx="508000" cy="342900"/>
                      </a:xfrm>
                      <a:prstGeom prst="rect">
                        <a:avLst/>
                      </a:prstGeom>
                    </p:spPr>
                  </p:pic>
                </p:oleObj>
              </mc:Fallback>
            </mc:AlternateContent>
          </a:graphicData>
        </a:graphic>
      </p:graphicFrame>
    </p:spTree>
    <p:extLst>
      <p:ext uri="{BB962C8B-B14F-4D97-AF65-F5344CB8AC3E}">
        <p14:creationId xmlns:p14="http://schemas.microsoft.com/office/powerpoint/2010/main" val="31579399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8608" y="1124083"/>
            <a:ext cx="11176379" cy="5827594"/>
          </a:xfrm>
        </p:spPr>
        <p:txBody>
          <a:bodyPr>
            <a:normAutofit/>
          </a:bodyPr>
          <a:lstStyle/>
          <a:p>
            <a:pPr marL="0" indent="0">
              <a:buNone/>
            </a:pPr>
            <a:r>
              <a:rPr lang="en-GB" sz="1800" dirty="0"/>
              <a:t>The one-dimensional </a:t>
            </a:r>
            <a:r>
              <a:rPr lang="en-GB" sz="1800" dirty="0" err="1"/>
              <a:t>Schroedinger</a:t>
            </a:r>
            <a:r>
              <a:rPr lang="en-GB" sz="1800" dirty="0"/>
              <a:t> equation</a:t>
            </a:r>
          </a:p>
          <a:p>
            <a:pPr marL="0" indent="0">
              <a:buNone/>
            </a:pPr>
            <a:endParaRPr lang="en-GB" sz="3800" dirty="0"/>
          </a:p>
          <a:p>
            <a:pPr marL="0" indent="0">
              <a:buNone/>
            </a:pPr>
            <a:endParaRPr lang="en-GB" sz="1800" dirty="0"/>
          </a:p>
          <a:p>
            <a:pPr marL="0" indent="0">
              <a:buNone/>
            </a:pPr>
            <a:r>
              <a:rPr lang="en-GB" sz="1800" dirty="0"/>
              <a:t>The solution can be written as</a:t>
            </a:r>
          </a:p>
          <a:p>
            <a:pPr marL="0" indent="0">
              <a:buNone/>
            </a:pPr>
            <a:endParaRPr lang="en-GB" sz="1800" dirty="0"/>
          </a:p>
          <a:p>
            <a:pPr marL="0" indent="0">
              <a:buNone/>
            </a:pPr>
            <a:endParaRPr lang="en-GB" sz="1800" dirty="0"/>
          </a:p>
          <a:p>
            <a:pPr marL="0" indent="0">
              <a:buNone/>
            </a:pPr>
            <a:endParaRPr lang="en-GB" sz="1800" dirty="0"/>
          </a:p>
          <a:p>
            <a:pPr marL="0" indent="0">
              <a:buNone/>
            </a:pPr>
            <a:endParaRPr lang="en-GB" sz="1800" dirty="0"/>
          </a:p>
          <a:p>
            <a:pPr marL="0" indent="0">
              <a:lnSpc>
                <a:spcPct val="150000"/>
              </a:lnSpc>
              <a:buNone/>
            </a:pPr>
            <a:endParaRPr lang="en-GB" sz="1800" dirty="0"/>
          </a:p>
          <a:p>
            <a:pPr marL="0" indent="0">
              <a:lnSpc>
                <a:spcPct val="150000"/>
              </a:lnSpc>
              <a:buNone/>
            </a:pPr>
            <a:r>
              <a:rPr lang="en-GB" sz="1800" dirty="0"/>
              <a:t>Dispersion is observed in the form of solutions that (rather than decaying as t → ∞, as for the heat equation) break into oscillatory wave packets.</a:t>
            </a:r>
          </a:p>
        </p:txBody>
      </p:sp>
      <p:graphicFrame>
        <p:nvGraphicFramePr>
          <p:cNvPr id="5" name="Object 4"/>
          <p:cNvGraphicFramePr>
            <a:graphicFrameLocks noChangeAspect="1"/>
          </p:cNvGraphicFramePr>
          <p:nvPr>
            <p:extLst>
              <p:ext uri="{D42A27DB-BD31-4B8C-83A1-F6EECF244321}">
                <p14:modId xmlns:p14="http://schemas.microsoft.com/office/powerpoint/2010/main" val="1570597766"/>
              </p:ext>
            </p:extLst>
          </p:nvPr>
        </p:nvGraphicFramePr>
        <p:xfrm>
          <a:off x="4297077" y="1624393"/>
          <a:ext cx="1193800" cy="647700"/>
        </p:xfrm>
        <a:graphic>
          <a:graphicData uri="http://schemas.openxmlformats.org/presentationml/2006/ole">
            <mc:AlternateContent xmlns:mc="http://schemas.openxmlformats.org/markup-compatibility/2006">
              <mc:Choice xmlns:v="urn:schemas-microsoft-com:vml" Requires="v">
                <p:oleObj name="Equation" r:id="rId2" imgW="1193760" imgH="647640" progId="Equation.DSMT4">
                  <p:embed/>
                </p:oleObj>
              </mc:Choice>
              <mc:Fallback>
                <p:oleObj name="Equation" r:id="rId2" imgW="1193760" imgH="647640" progId="Equation.DSMT4">
                  <p:embed/>
                  <p:pic>
                    <p:nvPicPr>
                      <p:cNvPr id="0" name=""/>
                      <p:cNvPicPr/>
                      <p:nvPr/>
                    </p:nvPicPr>
                    <p:blipFill>
                      <a:blip r:embed="rId3"/>
                      <a:stretch>
                        <a:fillRect/>
                      </a:stretch>
                    </p:blipFill>
                    <p:spPr>
                      <a:xfrm>
                        <a:off x="4297077" y="1624393"/>
                        <a:ext cx="1193800" cy="6477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4630936"/>
              </p:ext>
            </p:extLst>
          </p:nvPr>
        </p:nvGraphicFramePr>
        <p:xfrm>
          <a:off x="3199367" y="3216334"/>
          <a:ext cx="3606800" cy="1346200"/>
        </p:xfrm>
        <a:graphic>
          <a:graphicData uri="http://schemas.openxmlformats.org/presentationml/2006/ole">
            <mc:AlternateContent xmlns:mc="http://schemas.openxmlformats.org/markup-compatibility/2006">
              <mc:Choice xmlns:v="urn:schemas-microsoft-com:vml" Requires="v">
                <p:oleObj name="Equation" r:id="rId4" imgW="3606480" imgH="1346040" progId="Equation.DSMT4">
                  <p:embed/>
                </p:oleObj>
              </mc:Choice>
              <mc:Fallback>
                <p:oleObj name="Equation" r:id="rId4" imgW="3606480" imgH="1346040" progId="Equation.DSMT4">
                  <p:embed/>
                  <p:pic>
                    <p:nvPicPr>
                      <p:cNvPr id="0" name=""/>
                      <p:cNvPicPr/>
                      <p:nvPr/>
                    </p:nvPicPr>
                    <p:blipFill>
                      <a:blip r:embed="rId5"/>
                      <a:stretch>
                        <a:fillRect/>
                      </a:stretch>
                    </p:blipFill>
                    <p:spPr>
                      <a:xfrm>
                        <a:off x="3199367" y="3216334"/>
                        <a:ext cx="3606800" cy="1346200"/>
                      </a:xfrm>
                      <a:prstGeom prst="rect">
                        <a:avLst/>
                      </a:prstGeom>
                    </p:spPr>
                  </p:pic>
                </p:oleObj>
              </mc:Fallback>
            </mc:AlternateContent>
          </a:graphicData>
        </a:graphic>
      </p:graphicFrame>
      <p:sp>
        <p:nvSpPr>
          <p:cNvPr id="4" name="Title 1">
            <a:extLst>
              <a:ext uri="{FF2B5EF4-FFF2-40B4-BE49-F238E27FC236}">
                <a16:creationId xmlns:a16="http://schemas.microsoft.com/office/drawing/2014/main" id="{BBF7BD5A-A2FB-AAF8-4EF2-29ED4B61889D}"/>
              </a:ext>
            </a:extLst>
          </p:cNvPr>
          <p:cNvSpPr txBox="1">
            <a:spLocks/>
          </p:cNvSpPr>
          <p:nvPr/>
        </p:nvSpPr>
        <p:spPr>
          <a:xfrm>
            <a:off x="99555" y="398247"/>
            <a:ext cx="4794422" cy="433184"/>
          </a:xfrm>
          <a:prstGeom prst="rect">
            <a:avLst/>
          </a:prstGeom>
          <a:solidFill>
            <a:schemeClr val="accent5">
              <a:lumMod val="20000"/>
              <a:lumOff val="80000"/>
            </a:schemeClr>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sz="2400" b="1" dirty="0"/>
              <a:t>Example of Dispersion  :</a:t>
            </a:r>
          </a:p>
        </p:txBody>
      </p:sp>
    </p:spTree>
    <p:extLst>
      <p:ext uri="{BB962C8B-B14F-4D97-AF65-F5344CB8AC3E}">
        <p14:creationId xmlns:p14="http://schemas.microsoft.com/office/powerpoint/2010/main" val="15257759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7393" y="915308"/>
            <a:ext cx="10515600" cy="1876906"/>
          </a:xfrm>
        </p:spPr>
        <p:txBody>
          <a:bodyPr/>
          <a:lstStyle/>
          <a:p>
            <a:pPr marL="514350" indent="-514350">
              <a:buAutoNum type="arabicPeriod"/>
            </a:pPr>
            <a:r>
              <a:rPr lang="en-GB" sz="2000" dirty="0"/>
              <a:t>Advection </a:t>
            </a:r>
          </a:p>
          <a:p>
            <a:pPr marL="514350" indent="-514350">
              <a:buAutoNum type="arabicPeriod"/>
            </a:pPr>
            <a:r>
              <a:rPr lang="en-GB" sz="2000" dirty="0"/>
              <a:t>Dissipation</a:t>
            </a:r>
          </a:p>
          <a:p>
            <a:pPr marL="514350" indent="-514350">
              <a:buFont typeface="+mj-lt"/>
              <a:buAutoNum type="arabicPeriod"/>
            </a:pPr>
            <a:r>
              <a:rPr lang="en-GB" sz="2000" dirty="0"/>
              <a:t>Dispersion</a:t>
            </a:r>
          </a:p>
          <a:p>
            <a:pPr marL="514350" indent="-514350">
              <a:buFont typeface="+mj-lt"/>
              <a:buAutoNum type="arabicPeriod"/>
            </a:pPr>
            <a:r>
              <a:rPr lang="en-GB" sz="2000" dirty="0"/>
              <a:t>Phase Differences</a:t>
            </a:r>
          </a:p>
        </p:txBody>
      </p:sp>
      <p:sp>
        <p:nvSpPr>
          <p:cNvPr id="4" name="Rectangle 3"/>
          <p:cNvSpPr/>
          <p:nvPr/>
        </p:nvSpPr>
        <p:spPr>
          <a:xfrm>
            <a:off x="228600" y="3376426"/>
            <a:ext cx="10515600" cy="3000821"/>
          </a:xfrm>
          <a:prstGeom prst="rect">
            <a:avLst/>
          </a:prstGeom>
        </p:spPr>
        <p:txBody>
          <a:bodyPr wrap="square">
            <a:spAutoFit/>
          </a:bodyPr>
          <a:lstStyle/>
          <a:p>
            <a:pPr>
              <a:lnSpc>
                <a:spcPct val="150000"/>
              </a:lnSpc>
            </a:pPr>
            <a:r>
              <a:rPr lang="en-GB" dirty="0"/>
              <a:t>The three  mechanisms of advection, diffusion, and dispersion are central to the behaviour of partial differential equations and their discrete models, and together account for most linear phenomena. The study of numerical methods for these equations reveals many of the issues that come up repeatedly in more difficult problems.</a:t>
            </a:r>
          </a:p>
          <a:p>
            <a:pPr>
              <a:lnSpc>
                <a:spcPct val="150000"/>
              </a:lnSpc>
            </a:pPr>
            <a:endParaRPr lang="en-GB" dirty="0"/>
          </a:p>
          <a:p>
            <a:pPr>
              <a:lnSpc>
                <a:spcPct val="150000"/>
              </a:lnSpc>
            </a:pPr>
            <a:r>
              <a:rPr lang="en-GB" dirty="0"/>
              <a:t>The  derivative terms in the advection                 ,   diffusion                     and  dispersion      </a:t>
            </a:r>
          </a:p>
          <a:p>
            <a:pPr>
              <a:lnSpc>
                <a:spcPct val="150000"/>
              </a:lnSpc>
            </a:pPr>
            <a:r>
              <a:rPr lang="en-GB" dirty="0"/>
              <a:t>operators play a crucial role, both in terms of accuracy and in terms of the stability of the discretized scheme.</a:t>
            </a:r>
          </a:p>
        </p:txBody>
      </p:sp>
      <p:graphicFrame>
        <p:nvGraphicFramePr>
          <p:cNvPr id="5" name="Object 4"/>
          <p:cNvGraphicFramePr>
            <a:graphicFrameLocks noChangeAspect="1"/>
          </p:cNvGraphicFramePr>
          <p:nvPr/>
        </p:nvGraphicFramePr>
        <p:xfrm>
          <a:off x="3933508" y="5583111"/>
          <a:ext cx="749300" cy="304800"/>
        </p:xfrm>
        <a:graphic>
          <a:graphicData uri="http://schemas.openxmlformats.org/presentationml/2006/ole">
            <mc:AlternateContent xmlns:mc="http://schemas.openxmlformats.org/markup-compatibility/2006">
              <mc:Choice xmlns:v="urn:schemas-microsoft-com:vml" Requires="v">
                <p:oleObj name="Equation" r:id="rId2" imgW="749160" imgH="304560" progId="Equation.DSMT4">
                  <p:embed/>
                </p:oleObj>
              </mc:Choice>
              <mc:Fallback>
                <p:oleObj name="Equation" r:id="rId2" imgW="749160" imgH="304560" progId="Equation.DSMT4">
                  <p:embed/>
                  <p:pic>
                    <p:nvPicPr>
                      <p:cNvPr id="0" name=""/>
                      <p:cNvPicPr/>
                      <p:nvPr/>
                    </p:nvPicPr>
                    <p:blipFill>
                      <a:blip r:embed="rId3"/>
                      <a:stretch>
                        <a:fillRect/>
                      </a:stretch>
                    </p:blipFill>
                    <p:spPr>
                      <a:xfrm>
                        <a:off x="3933508" y="5583111"/>
                        <a:ext cx="749300" cy="3048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5849049" y="5545011"/>
          <a:ext cx="977900" cy="342900"/>
        </p:xfrm>
        <a:graphic>
          <a:graphicData uri="http://schemas.openxmlformats.org/presentationml/2006/ole">
            <mc:AlternateContent xmlns:mc="http://schemas.openxmlformats.org/markup-compatibility/2006">
              <mc:Choice xmlns:v="urn:schemas-microsoft-com:vml" Requires="v">
                <p:oleObj name="Equation" r:id="rId4" imgW="977760" imgH="342720" progId="Equation.DSMT4">
                  <p:embed/>
                </p:oleObj>
              </mc:Choice>
              <mc:Fallback>
                <p:oleObj name="Equation" r:id="rId4" imgW="977760" imgH="342720" progId="Equation.DSMT4">
                  <p:embed/>
                  <p:pic>
                    <p:nvPicPr>
                      <p:cNvPr id="0" name=""/>
                      <p:cNvPicPr/>
                      <p:nvPr/>
                    </p:nvPicPr>
                    <p:blipFill>
                      <a:blip r:embed="rId5"/>
                      <a:stretch>
                        <a:fillRect/>
                      </a:stretch>
                    </p:blipFill>
                    <p:spPr>
                      <a:xfrm>
                        <a:off x="5849049" y="5545011"/>
                        <a:ext cx="977900" cy="3429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8387716" y="5551806"/>
          <a:ext cx="1054100" cy="342900"/>
        </p:xfrm>
        <a:graphic>
          <a:graphicData uri="http://schemas.openxmlformats.org/presentationml/2006/ole">
            <mc:AlternateContent xmlns:mc="http://schemas.openxmlformats.org/markup-compatibility/2006">
              <mc:Choice xmlns:v="urn:schemas-microsoft-com:vml" Requires="v">
                <p:oleObj name="Equation" r:id="rId6" imgW="1054080" imgH="342720" progId="Equation.DSMT4">
                  <p:embed/>
                </p:oleObj>
              </mc:Choice>
              <mc:Fallback>
                <p:oleObj name="Equation" r:id="rId6" imgW="1054080" imgH="342720" progId="Equation.DSMT4">
                  <p:embed/>
                  <p:pic>
                    <p:nvPicPr>
                      <p:cNvPr id="0" name=""/>
                      <p:cNvPicPr/>
                      <p:nvPr/>
                    </p:nvPicPr>
                    <p:blipFill>
                      <a:blip r:embed="rId7"/>
                      <a:stretch>
                        <a:fillRect/>
                      </a:stretch>
                    </p:blipFill>
                    <p:spPr>
                      <a:xfrm>
                        <a:off x="8387716" y="5551806"/>
                        <a:ext cx="1054100" cy="342900"/>
                      </a:xfrm>
                      <a:prstGeom prst="rect">
                        <a:avLst/>
                      </a:prstGeom>
                    </p:spPr>
                  </p:pic>
                </p:oleObj>
              </mc:Fallback>
            </mc:AlternateContent>
          </a:graphicData>
        </a:graphic>
      </p:graphicFrame>
      <p:sp>
        <p:nvSpPr>
          <p:cNvPr id="9" name="TextBox 8"/>
          <p:cNvSpPr txBox="1"/>
          <p:nvPr/>
        </p:nvSpPr>
        <p:spPr>
          <a:xfrm>
            <a:off x="0" y="450011"/>
            <a:ext cx="3103240" cy="369332"/>
          </a:xfrm>
          <a:prstGeom prst="rect">
            <a:avLst/>
          </a:prstGeom>
          <a:solidFill>
            <a:schemeClr val="accent5">
              <a:lumMod val="20000"/>
              <a:lumOff val="80000"/>
            </a:schemeClr>
          </a:solidFill>
        </p:spPr>
        <p:txBody>
          <a:bodyPr wrap="square" rtlCol="0">
            <a:spAutoFit/>
          </a:bodyPr>
          <a:lstStyle/>
          <a:p>
            <a:r>
              <a:rPr lang="en-GB" b="1" dirty="0"/>
              <a:t>Numerical solutions exhibit : </a:t>
            </a:r>
          </a:p>
        </p:txBody>
      </p:sp>
      <p:pic>
        <p:nvPicPr>
          <p:cNvPr id="10" name="Content Placeholder 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043236" y="377952"/>
            <a:ext cx="3357307" cy="2902934"/>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3154332072"/>
              </p:ext>
            </p:extLst>
          </p:nvPr>
        </p:nvGraphicFramePr>
        <p:xfrm>
          <a:off x="7576946" y="1520242"/>
          <a:ext cx="990600" cy="647700"/>
        </p:xfrm>
        <a:graphic>
          <a:graphicData uri="http://schemas.openxmlformats.org/presentationml/2006/ole">
            <mc:AlternateContent xmlns:mc="http://schemas.openxmlformats.org/markup-compatibility/2006">
              <mc:Choice xmlns:v="urn:schemas-microsoft-com:vml" Requires="v">
                <p:oleObj name="Equation" r:id="rId9" imgW="990360" imgH="647640" progId="Equation.DSMT4">
                  <p:embed/>
                </p:oleObj>
              </mc:Choice>
              <mc:Fallback>
                <p:oleObj name="Equation" r:id="rId9" imgW="990360" imgH="647640" progId="Equation.DSMT4">
                  <p:embed/>
                  <p:pic>
                    <p:nvPicPr>
                      <p:cNvPr id="0" name=""/>
                      <p:cNvPicPr/>
                      <p:nvPr/>
                    </p:nvPicPr>
                    <p:blipFill>
                      <a:blip r:embed="rId10"/>
                      <a:stretch>
                        <a:fillRect/>
                      </a:stretch>
                    </p:blipFill>
                    <p:spPr>
                      <a:xfrm>
                        <a:off x="7576946" y="1520242"/>
                        <a:ext cx="990600" cy="6477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244035241"/>
              </p:ext>
            </p:extLst>
          </p:nvPr>
        </p:nvGraphicFramePr>
        <p:xfrm>
          <a:off x="7576946" y="2532637"/>
          <a:ext cx="1193800" cy="647700"/>
        </p:xfrm>
        <a:graphic>
          <a:graphicData uri="http://schemas.openxmlformats.org/presentationml/2006/ole">
            <mc:AlternateContent xmlns:mc="http://schemas.openxmlformats.org/markup-compatibility/2006">
              <mc:Choice xmlns:v="urn:schemas-microsoft-com:vml" Requires="v">
                <p:oleObj name="Equation" r:id="rId11" imgW="1193760" imgH="647640" progId="Equation.DSMT4">
                  <p:embed/>
                </p:oleObj>
              </mc:Choice>
              <mc:Fallback>
                <p:oleObj name="Equation" r:id="rId11" imgW="1193760" imgH="647640" progId="Equation.DSMT4">
                  <p:embed/>
                  <p:pic>
                    <p:nvPicPr>
                      <p:cNvPr id="0" name=""/>
                      <p:cNvPicPr/>
                      <p:nvPr/>
                    </p:nvPicPr>
                    <p:blipFill>
                      <a:blip r:embed="rId12"/>
                      <a:stretch>
                        <a:fillRect/>
                      </a:stretch>
                    </p:blipFill>
                    <p:spPr>
                      <a:xfrm>
                        <a:off x="7576946" y="2532637"/>
                        <a:ext cx="1193800" cy="6477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694883627"/>
              </p:ext>
            </p:extLst>
          </p:nvPr>
        </p:nvGraphicFramePr>
        <p:xfrm>
          <a:off x="7576946" y="350152"/>
          <a:ext cx="1384300" cy="609600"/>
        </p:xfrm>
        <a:graphic>
          <a:graphicData uri="http://schemas.openxmlformats.org/presentationml/2006/ole">
            <mc:AlternateContent xmlns:mc="http://schemas.openxmlformats.org/markup-compatibility/2006">
              <mc:Choice xmlns:v="urn:schemas-microsoft-com:vml" Requires="v">
                <p:oleObj name="Equation" r:id="rId13" imgW="1384200" imgH="609480" progId="Equation.DSMT4">
                  <p:embed/>
                </p:oleObj>
              </mc:Choice>
              <mc:Fallback>
                <p:oleObj name="Equation" r:id="rId13" imgW="1384200" imgH="609480" progId="Equation.DSMT4">
                  <p:embed/>
                  <p:pic>
                    <p:nvPicPr>
                      <p:cNvPr id="0" name=""/>
                      <p:cNvPicPr/>
                      <p:nvPr/>
                    </p:nvPicPr>
                    <p:blipFill>
                      <a:blip r:embed="rId14"/>
                      <a:stretch>
                        <a:fillRect/>
                      </a:stretch>
                    </p:blipFill>
                    <p:spPr>
                      <a:xfrm>
                        <a:off x="7576946" y="350152"/>
                        <a:ext cx="1384300" cy="609600"/>
                      </a:xfrm>
                      <a:prstGeom prst="rect">
                        <a:avLst/>
                      </a:prstGeom>
                    </p:spPr>
                  </p:pic>
                </p:oleObj>
              </mc:Fallback>
            </mc:AlternateContent>
          </a:graphicData>
        </a:graphic>
      </p:graphicFrame>
      <p:sp>
        <p:nvSpPr>
          <p:cNvPr id="2" name="Right Arrow 1"/>
          <p:cNvSpPr/>
          <p:nvPr/>
        </p:nvSpPr>
        <p:spPr>
          <a:xfrm rot="10800000">
            <a:off x="9184449" y="583501"/>
            <a:ext cx="573024" cy="2316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ight Arrow 13"/>
          <p:cNvSpPr/>
          <p:nvPr/>
        </p:nvSpPr>
        <p:spPr>
          <a:xfrm rot="10800000">
            <a:off x="9184449" y="1713595"/>
            <a:ext cx="573024" cy="2316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ight Arrow 14"/>
          <p:cNvSpPr/>
          <p:nvPr/>
        </p:nvSpPr>
        <p:spPr>
          <a:xfrm rot="10800000">
            <a:off x="9184449" y="2740663"/>
            <a:ext cx="573024" cy="2316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p:cNvSpPr txBox="1"/>
          <p:nvPr/>
        </p:nvSpPr>
        <p:spPr>
          <a:xfrm>
            <a:off x="9934956" y="529824"/>
            <a:ext cx="1280223" cy="369332"/>
          </a:xfrm>
          <a:prstGeom prst="rect">
            <a:avLst/>
          </a:prstGeom>
          <a:solidFill>
            <a:schemeClr val="accent3">
              <a:lumMod val="20000"/>
              <a:lumOff val="80000"/>
            </a:schemeClr>
          </a:solidFill>
        </p:spPr>
        <p:txBody>
          <a:bodyPr wrap="square" rtlCol="0">
            <a:spAutoFit/>
          </a:bodyPr>
          <a:lstStyle/>
          <a:p>
            <a:r>
              <a:rPr lang="en-GB" b="1" dirty="0"/>
              <a:t>Advection</a:t>
            </a:r>
          </a:p>
        </p:txBody>
      </p:sp>
      <p:sp>
        <p:nvSpPr>
          <p:cNvPr id="16" name="TextBox 15"/>
          <p:cNvSpPr txBox="1"/>
          <p:nvPr/>
        </p:nvSpPr>
        <p:spPr>
          <a:xfrm>
            <a:off x="9934956" y="1636422"/>
            <a:ext cx="1280223" cy="369332"/>
          </a:xfrm>
          <a:prstGeom prst="rect">
            <a:avLst/>
          </a:prstGeom>
          <a:solidFill>
            <a:schemeClr val="accent3">
              <a:lumMod val="20000"/>
              <a:lumOff val="80000"/>
            </a:schemeClr>
          </a:solidFill>
        </p:spPr>
        <p:txBody>
          <a:bodyPr wrap="square" rtlCol="0">
            <a:spAutoFit/>
          </a:bodyPr>
          <a:lstStyle/>
          <a:p>
            <a:r>
              <a:rPr lang="en-GB" b="1" dirty="0"/>
              <a:t>Dissipation</a:t>
            </a:r>
          </a:p>
        </p:txBody>
      </p:sp>
      <p:sp>
        <p:nvSpPr>
          <p:cNvPr id="17" name="TextBox 16"/>
          <p:cNvSpPr txBox="1"/>
          <p:nvPr/>
        </p:nvSpPr>
        <p:spPr>
          <a:xfrm>
            <a:off x="9934955" y="2712980"/>
            <a:ext cx="1280223" cy="369332"/>
          </a:xfrm>
          <a:prstGeom prst="rect">
            <a:avLst/>
          </a:prstGeom>
          <a:solidFill>
            <a:schemeClr val="accent3">
              <a:lumMod val="20000"/>
              <a:lumOff val="80000"/>
            </a:schemeClr>
          </a:solidFill>
        </p:spPr>
        <p:txBody>
          <a:bodyPr wrap="square" rtlCol="0">
            <a:spAutoFit/>
          </a:bodyPr>
          <a:lstStyle/>
          <a:p>
            <a:r>
              <a:rPr lang="en-GB" b="1" dirty="0"/>
              <a:t>Dispersion</a:t>
            </a:r>
          </a:p>
        </p:txBody>
      </p:sp>
      <p:cxnSp>
        <p:nvCxnSpPr>
          <p:cNvPr id="19" name="Straight Arrow Connector 18"/>
          <p:cNvCxnSpPr/>
          <p:nvPr/>
        </p:nvCxnSpPr>
        <p:spPr>
          <a:xfrm>
            <a:off x="5485193" y="326766"/>
            <a:ext cx="1003999" cy="0"/>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347459" y="270149"/>
            <a:ext cx="597408" cy="461665"/>
          </a:xfrm>
          <a:prstGeom prst="rect">
            <a:avLst/>
          </a:prstGeom>
          <a:noFill/>
        </p:spPr>
        <p:txBody>
          <a:bodyPr wrap="square" rtlCol="0">
            <a:spAutoFit/>
          </a:bodyPr>
          <a:lstStyle/>
          <a:p>
            <a:r>
              <a:rPr lang="en-GB" sz="2400" i="1" dirty="0"/>
              <a:t>+c</a:t>
            </a:r>
          </a:p>
        </p:txBody>
      </p:sp>
    </p:spTree>
    <p:extLst>
      <p:ext uri="{BB962C8B-B14F-4D97-AF65-F5344CB8AC3E}">
        <p14:creationId xmlns:p14="http://schemas.microsoft.com/office/powerpoint/2010/main" val="22863387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5792" y="665642"/>
            <a:ext cx="12100560" cy="4351338"/>
          </a:xfrm>
        </p:spPr>
        <p:txBody>
          <a:bodyPr>
            <a:normAutofit/>
          </a:bodyPr>
          <a:lstStyle/>
          <a:p>
            <a:pPr marL="0" indent="0">
              <a:buNone/>
            </a:pPr>
            <a:r>
              <a:rPr lang="en-GB" sz="1800" dirty="0"/>
              <a:t>Solutions of finite-difference schemes applied to partial differential equations are thought of as approximations to the exact solutions of the continuous problem. Our finite difference solutions to the linear advections equation display </a:t>
            </a:r>
            <a:r>
              <a:rPr lang="en-GB" sz="1800" b="1" u="sng" dirty="0"/>
              <a:t>dispersive</a:t>
            </a:r>
            <a:r>
              <a:rPr lang="en-GB" sz="1800" dirty="0"/>
              <a:t>, </a:t>
            </a:r>
            <a:r>
              <a:rPr lang="en-GB" sz="1800" b="1" u="sng" dirty="0"/>
              <a:t>dissipative</a:t>
            </a:r>
            <a:r>
              <a:rPr lang="en-GB" sz="1800" dirty="0"/>
              <a:t> effects in addition to displaying </a:t>
            </a:r>
            <a:r>
              <a:rPr lang="en-GB" sz="1800" b="1" u="sng" dirty="0"/>
              <a:t>phase difference </a:t>
            </a:r>
            <a:r>
              <a:rPr lang="en-GB" sz="1800" dirty="0"/>
              <a:t>in the evolution of the solution with time, especially when CFL &lt; 1. Why is this? Since the linear advection equation                             does NOT have either the                    or                       operators!</a:t>
            </a:r>
          </a:p>
          <a:p>
            <a:pPr marL="0" indent="0">
              <a:buNone/>
            </a:pPr>
            <a:r>
              <a:rPr lang="en-GB" sz="1800" b="1" dirty="0"/>
              <a:t>Let us consider, the </a:t>
            </a:r>
            <a:r>
              <a:rPr lang="en-GB" sz="1800" b="1" u="sng" dirty="0"/>
              <a:t>up-winded</a:t>
            </a:r>
            <a:r>
              <a:rPr lang="en-GB" sz="1800" b="1" dirty="0"/>
              <a:t> scheme C :  </a:t>
            </a:r>
          </a:p>
        </p:txBody>
      </p:sp>
      <p:sp>
        <p:nvSpPr>
          <p:cNvPr id="4" name="Title 1"/>
          <p:cNvSpPr txBox="1">
            <a:spLocks/>
          </p:cNvSpPr>
          <p:nvPr/>
        </p:nvSpPr>
        <p:spPr>
          <a:xfrm>
            <a:off x="105791" y="282103"/>
            <a:ext cx="2326124" cy="383539"/>
          </a:xfrm>
          <a:prstGeom prst="rect">
            <a:avLst/>
          </a:prstGeom>
          <a:solidFill>
            <a:schemeClr val="accent5">
              <a:lumMod val="20000"/>
              <a:lumOff val="80000"/>
            </a:schemeClr>
          </a:solidFill>
        </p:spPr>
        <p:txBody>
          <a:bodyPr vert="horz" lIns="91440" tIns="45720" rIns="91440" bIns="45720" rtlCol="0" anchor="ctr">
            <a:normAutofit fontScale="25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en-GB" sz="3400" b="1" dirty="0"/>
          </a:p>
          <a:p>
            <a:endParaRPr lang="en-GB" sz="7200" b="1" dirty="0"/>
          </a:p>
          <a:p>
            <a:r>
              <a:rPr lang="en-GB" sz="8000" b="1" dirty="0"/>
              <a:t>Modified Equation : </a:t>
            </a:r>
            <a:br>
              <a:rPr lang="en-GB" sz="6400" b="1" dirty="0"/>
            </a:br>
            <a:endParaRPr lang="en-GB" sz="6400" b="1" dirty="0"/>
          </a:p>
        </p:txBody>
      </p:sp>
      <p:graphicFrame>
        <p:nvGraphicFramePr>
          <p:cNvPr id="5" name="Object 4"/>
          <p:cNvGraphicFramePr>
            <a:graphicFrameLocks noChangeAspect="1"/>
          </p:cNvGraphicFramePr>
          <p:nvPr>
            <p:extLst>
              <p:ext uri="{D42A27DB-BD31-4B8C-83A1-F6EECF244321}">
                <p14:modId xmlns:p14="http://schemas.microsoft.com/office/powerpoint/2010/main" val="3729237235"/>
              </p:ext>
            </p:extLst>
          </p:nvPr>
        </p:nvGraphicFramePr>
        <p:xfrm>
          <a:off x="8673449" y="1416109"/>
          <a:ext cx="901700" cy="330200"/>
        </p:xfrm>
        <a:graphic>
          <a:graphicData uri="http://schemas.openxmlformats.org/presentationml/2006/ole">
            <mc:AlternateContent xmlns:mc="http://schemas.openxmlformats.org/markup-compatibility/2006">
              <mc:Choice xmlns:v="urn:schemas-microsoft-com:vml" Requires="v">
                <p:oleObj name="Equation" r:id="rId2" imgW="901440" imgH="330120" progId="Equation.DSMT4">
                  <p:embed/>
                </p:oleObj>
              </mc:Choice>
              <mc:Fallback>
                <p:oleObj name="Equation" r:id="rId2" imgW="901440" imgH="330120" progId="Equation.DSMT4">
                  <p:embed/>
                  <p:pic>
                    <p:nvPicPr>
                      <p:cNvPr id="0" name=""/>
                      <p:cNvPicPr/>
                      <p:nvPr/>
                    </p:nvPicPr>
                    <p:blipFill>
                      <a:blip r:embed="rId3"/>
                      <a:stretch>
                        <a:fillRect/>
                      </a:stretch>
                    </p:blipFill>
                    <p:spPr>
                      <a:xfrm>
                        <a:off x="8673449" y="1416109"/>
                        <a:ext cx="901700" cy="330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28568016"/>
              </p:ext>
            </p:extLst>
          </p:nvPr>
        </p:nvGraphicFramePr>
        <p:xfrm>
          <a:off x="9912850" y="1416109"/>
          <a:ext cx="977900" cy="330200"/>
        </p:xfrm>
        <a:graphic>
          <a:graphicData uri="http://schemas.openxmlformats.org/presentationml/2006/ole">
            <mc:AlternateContent xmlns:mc="http://schemas.openxmlformats.org/markup-compatibility/2006">
              <mc:Choice xmlns:v="urn:schemas-microsoft-com:vml" Requires="v">
                <p:oleObj name="Equation" r:id="rId4" imgW="977760" imgH="330120" progId="Equation.DSMT4">
                  <p:embed/>
                </p:oleObj>
              </mc:Choice>
              <mc:Fallback>
                <p:oleObj name="Equation" r:id="rId4" imgW="977760" imgH="330120" progId="Equation.DSMT4">
                  <p:embed/>
                  <p:pic>
                    <p:nvPicPr>
                      <p:cNvPr id="0" name=""/>
                      <p:cNvPicPr/>
                      <p:nvPr/>
                    </p:nvPicPr>
                    <p:blipFill>
                      <a:blip r:embed="rId5"/>
                      <a:stretch>
                        <a:fillRect/>
                      </a:stretch>
                    </p:blipFill>
                    <p:spPr>
                      <a:xfrm>
                        <a:off x="9912850" y="1416109"/>
                        <a:ext cx="977900" cy="330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56379209"/>
              </p:ext>
            </p:extLst>
          </p:nvPr>
        </p:nvGraphicFramePr>
        <p:xfrm>
          <a:off x="4835747" y="1422968"/>
          <a:ext cx="1206500" cy="330200"/>
        </p:xfrm>
        <a:graphic>
          <a:graphicData uri="http://schemas.openxmlformats.org/presentationml/2006/ole">
            <mc:AlternateContent xmlns:mc="http://schemas.openxmlformats.org/markup-compatibility/2006">
              <mc:Choice xmlns:v="urn:schemas-microsoft-com:vml" Requires="v">
                <p:oleObj name="Equation" r:id="rId6" imgW="1206360" imgH="330120" progId="Equation.DSMT4">
                  <p:embed/>
                </p:oleObj>
              </mc:Choice>
              <mc:Fallback>
                <p:oleObj name="Equation" r:id="rId6" imgW="1206360" imgH="330120" progId="Equation.DSMT4">
                  <p:embed/>
                  <p:pic>
                    <p:nvPicPr>
                      <p:cNvPr id="0" name=""/>
                      <p:cNvPicPr/>
                      <p:nvPr/>
                    </p:nvPicPr>
                    <p:blipFill>
                      <a:blip r:embed="rId7"/>
                      <a:stretch>
                        <a:fillRect/>
                      </a:stretch>
                    </p:blipFill>
                    <p:spPr>
                      <a:xfrm>
                        <a:off x="4835747" y="1422968"/>
                        <a:ext cx="1206500" cy="330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90546175"/>
              </p:ext>
            </p:extLst>
          </p:nvPr>
        </p:nvGraphicFramePr>
        <p:xfrm>
          <a:off x="4382469" y="1916595"/>
          <a:ext cx="2282825" cy="338137"/>
        </p:xfrm>
        <a:graphic>
          <a:graphicData uri="http://schemas.openxmlformats.org/presentationml/2006/ole">
            <mc:AlternateContent xmlns:mc="http://schemas.openxmlformats.org/markup-compatibility/2006">
              <mc:Choice xmlns:v="urn:schemas-microsoft-com:vml" Requires="v">
                <p:oleObj name="Equation" r:id="rId8" imgW="2400120" imgH="355320" progId="Equation.DSMT4">
                  <p:embed/>
                </p:oleObj>
              </mc:Choice>
              <mc:Fallback>
                <p:oleObj name="Equation" r:id="rId8" imgW="2400120" imgH="355320" progId="Equation.DSMT4">
                  <p:embed/>
                  <p:pic>
                    <p:nvPicPr>
                      <p:cNvPr id="0" name=""/>
                      <p:cNvPicPr/>
                      <p:nvPr/>
                    </p:nvPicPr>
                    <p:blipFill>
                      <a:blip r:embed="rId9"/>
                      <a:stretch>
                        <a:fillRect/>
                      </a:stretch>
                    </p:blipFill>
                    <p:spPr>
                      <a:xfrm>
                        <a:off x="4382469" y="1916595"/>
                        <a:ext cx="2282825" cy="33813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72266292"/>
              </p:ext>
            </p:extLst>
          </p:nvPr>
        </p:nvGraphicFramePr>
        <p:xfrm>
          <a:off x="194664" y="2529253"/>
          <a:ext cx="10488666" cy="4187095"/>
        </p:xfrm>
        <a:graphic>
          <a:graphicData uri="http://schemas.openxmlformats.org/presentationml/2006/ole">
            <mc:AlternateContent xmlns:mc="http://schemas.openxmlformats.org/markup-compatibility/2006">
              <mc:Choice xmlns:v="urn:schemas-microsoft-com:vml" Requires="v">
                <p:oleObj name="Equation" r:id="rId10" imgW="11289960" imgH="4508280" progId="Equation.DSMT4">
                  <p:embed/>
                </p:oleObj>
              </mc:Choice>
              <mc:Fallback>
                <p:oleObj name="Equation" r:id="rId10" imgW="11289960" imgH="4508280" progId="Equation.DSMT4">
                  <p:embed/>
                  <p:pic>
                    <p:nvPicPr>
                      <p:cNvPr id="0" name=""/>
                      <p:cNvPicPr/>
                      <p:nvPr/>
                    </p:nvPicPr>
                    <p:blipFill>
                      <a:blip r:embed="rId11"/>
                      <a:stretch>
                        <a:fillRect/>
                      </a:stretch>
                    </p:blipFill>
                    <p:spPr>
                      <a:xfrm>
                        <a:off x="194664" y="2529253"/>
                        <a:ext cx="10488666" cy="4187095"/>
                      </a:xfrm>
                      <a:prstGeom prst="rect">
                        <a:avLst/>
                      </a:prstGeom>
                    </p:spPr>
                  </p:pic>
                </p:oleObj>
              </mc:Fallback>
            </mc:AlternateContent>
          </a:graphicData>
        </a:graphic>
      </p:graphicFrame>
    </p:spTree>
    <p:extLst>
      <p:ext uri="{BB962C8B-B14F-4D97-AF65-F5344CB8AC3E}">
        <p14:creationId xmlns:p14="http://schemas.microsoft.com/office/powerpoint/2010/main" val="10374968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9F4C38-7827-F415-E33A-ACE493040171}"/>
            </a:ext>
          </a:extLst>
        </p:cNvPr>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id="{72ADC350-79EB-BF35-AD12-BE8EC29AF35F}"/>
              </a:ext>
            </a:extLst>
          </p:cNvPr>
          <p:cNvGraphicFramePr>
            <a:graphicFrameLocks noChangeAspect="1"/>
          </p:cNvGraphicFramePr>
          <p:nvPr/>
        </p:nvGraphicFramePr>
        <p:xfrm>
          <a:off x="5964605" y="532996"/>
          <a:ext cx="2282825" cy="338137"/>
        </p:xfrm>
        <a:graphic>
          <a:graphicData uri="http://schemas.openxmlformats.org/presentationml/2006/ole">
            <mc:AlternateContent xmlns:mc="http://schemas.openxmlformats.org/markup-compatibility/2006">
              <mc:Choice xmlns:v="urn:schemas-microsoft-com:vml" Requires="v">
                <p:oleObj name="Equation" r:id="rId2" imgW="2400120" imgH="355320" progId="Equation.DSMT4">
                  <p:embed/>
                </p:oleObj>
              </mc:Choice>
              <mc:Fallback>
                <p:oleObj name="Equation" r:id="rId2" imgW="2400120" imgH="355320" progId="Equation.DSMT4">
                  <p:embed/>
                  <p:pic>
                    <p:nvPicPr>
                      <p:cNvPr id="5" name="Object 4"/>
                      <p:cNvPicPr/>
                      <p:nvPr/>
                    </p:nvPicPr>
                    <p:blipFill>
                      <a:blip r:embed="rId3"/>
                      <a:stretch>
                        <a:fillRect/>
                      </a:stretch>
                    </p:blipFill>
                    <p:spPr>
                      <a:xfrm>
                        <a:off x="5964605" y="532996"/>
                        <a:ext cx="2282825" cy="3381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3784884-3B09-F859-BD13-0741FDD0188B}"/>
              </a:ext>
            </a:extLst>
          </p:cNvPr>
          <p:cNvGraphicFramePr>
            <a:graphicFrameLocks noChangeAspect="1"/>
          </p:cNvGraphicFramePr>
          <p:nvPr/>
        </p:nvGraphicFramePr>
        <p:xfrm>
          <a:off x="2493549" y="1569641"/>
          <a:ext cx="2514600" cy="685800"/>
        </p:xfrm>
        <a:graphic>
          <a:graphicData uri="http://schemas.openxmlformats.org/presentationml/2006/ole">
            <mc:AlternateContent xmlns:mc="http://schemas.openxmlformats.org/markup-compatibility/2006">
              <mc:Choice xmlns:v="urn:schemas-microsoft-com:vml" Requires="v">
                <p:oleObj name="Equation" r:id="rId4" imgW="2514600" imgH="685800" progId="Equation.DSMT4">
                  <p:embed/>
                </p:oleObj>
              </mc:Choice>
              <mc:Fallback>
                <p:oleObj name="Equation" r:id="rId4" imgW="2514600" imgH="685800" progId="Equation.DSMT4">
                  <p:embed/>
                  <p:pic>
                    <p:nvPicPr>
                      <p:cNvPr id="6" name="Object 5"/>
                      <p:cNvPicPr/>
                      <p:nvPr/>
                    </p:nvPicPr>
                    <p:blipFill>
                      <a:blip r:embed="rId5"/>
                      <a:stretch>
                        <a:fillRect/>
                      </a:stretch>
                    </p:blipFill>
                    <p:spPr>
                      <a:xfrm>
                        <a:off x="2493549" y="1569641"/>
                        <a:ext cx="2514600" cy="685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151ADD4-6E56-99E8-1841-7BD8AA0DD62F}"/>
              </a:ext>
            </a:extLst>
          </p:cNvPr>
          <p:cNvGraphicFramePr>
            <a:graphicFrameLocks noChangeAspect="1"/>
          </p:cNvGraphicFramePr>
          <p:nvPr/>
        </p:nvGraphicFramePr>
        <p:xfrm>
          <a:off x="1607794" y="368571"/>
          <a:ext cx="1384300" cy="609600"/>
        </p:xfrm>
        <a:graphic>
          <a:graphicData uri="http://schemas.openxmlformats.org/presentationml/2006/ole">
            <mc:AlternateContent xmlns:mc="http://schemas.openxmlformats.org/markup-compatibility/2006">
              <mc:Choice xmlns:v="urn:schemas-microsoft-com:vml" Requires="v">
                <p:oleObj name="Equation" r:id="rId6" imgW="1384200" imgH="609480" progId="Equation.DSMT4">
                  <p:embed/>
                </p:oleObj>
              </mc:Choice>
              <mc:Fallback>
                <p:oleObj name="Equation" r:id="rId6" imgW="1384200" imgH="609480" progId="Equation.DSMT4">
                  <p:embed/>
                  <p:pic>
                    <p:nvPicPr>
                      <p:cNvPr id="7" name="Object 6"/>
                      <p:cNvPicPr/>
                      <p:nvPr/>
                    </p:nvPicPr>
                    <p:blipFill>
                      <a:blip r:embed="rId7"/>
                      <a:stretch>
                        <a:fillRect/>
                      </a:stretch>
                    </p:blipFill>
                    <p:spPr>
                      <a:xfrm>
                        <a:off x="1607794" y="368571"/>
                        <a:ext cx="1384300" cy="6096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2AA7E540-1ADF-95AA-CE08-1405ED8C1A3A}"/>
              </a:ext>
            </a:extLst>
          </p:cNvPr>
          <p:cNvSpPr txBox="1"/>
          <p:nvPr/>
        </p:nvSpPr>
        <p:spPr>
          <a:xfrm>
            <a:off x="0" y="407448"/>
            <a:ext cx="9424416" cy="880369"/>
          </a:xfrm>
          <a:prstGeom prst="rect">
            <a:avLst/>
          </a:prstGeom>
          <a:noFill/>
        </p:spPr>
        <p:txBody>
          <a:bodyPr wrap="square" rtlCol="0">
            <a:spAutoFit/>
          </a:bodyPr>
          <a:lstStyle/>
          <a:p>
            <a:pPr>
              <a:lnSpc>
                <a:spcPct val="150000"/>
              </a:lnSpc>
            </a:pPr>
            <a:r>
              <a:rPr lang="en-GB" dirty="0"/>
              <a:t>We discretised                                  with </a:t>
            </a:r>
            <a:r>
              <a:rPr lang="en-GB" b="1" dirty="0"/>
              <a:t>up-winded scheme C:</a:t>
            </a:r>
            <a:r>
              <a:rPr lang="en-GB" dirty="0"/>
              <a:t>                                                  but in actual fact we are solving numerically the modified equation:</a:t>
            </a:r>
          </a:p>
        </p:txBody>
      </p:sp>
      <p:sp>
        <p:nvSpPr>
          <p:cNvPr id="3" name="TextBox 2">
            <a:extLst>
              <a:ext uri="{FF2B5EF4-FFF2-40B4-BE49-F238E27FC236}">
                <a16:creationId xmlns:a16="http://schemas.microsoft.com/office/drawing/2014/main" id="{EBACFB06-DAD1-1D16-5450-ECA816EF582E}"/>
              </a:ext>
            </a:extLst>
          </p:cNvPr>
          <p:cNvSpPr txBox="1"/>
          <p:nvPr/>
        </p:nvSpPr>
        <p:spPr>
          <a:xfrm>
            <a:off x="7790688" y="6191806"/>
            <a:ext cx="3974592" cy="369332"/>
          </a:xfrm>
          <a:prstGeom prst="rect">
            <a:avLst/>
          </a:prstGeom>
          <a:noFill/>
        </p:spPr>
        <p:txBody>
          <a:bodyPr wrap="square" rtlCol="0">
            <a:spAutoFit/>
          </a:bodyPr>
          <a:lstStyle/>
          <a:p>
            <a:r>
              <a:rPr lang="en-GB" i="1" dirty="0"/>
              <a:t>Further reading: Leveque chapter 10</a:t>
            </a:r>
          </a:p>
        </p:txBody>
      </p:sp>
    </p:spTree>
    <p:extLst>
      <p:ext uri="{BB962C8B-B14F-4D97-AF65-F5344CB8AC3E}">
        <p14:creationId xmlns:p14="http://schemas.microsoft.com/office/powerpoint/2010/main" val="19675506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179010365"/>
              </p:ext>
            </p:extLst>
          </p:nvPr>
        </p:nvGraphicFramePr>
        <p:xfrm>
          <a:off x="5964605" y="532996"/>
          <a:ext cx="2282825" cy="338137"/>
        </p:xfrm>
        <a:graphic>
          <a:graphicData uri="http://schemas.openxmlformats.org/presentationml/2006/ole">
            <mc:AlternateContent xmlns:mc="http://schemas.openxmlformats.org/markup-compatibility/2006">
              <mc:Choice xmlns:v="urn:schemas-microsoft-com:vml" Requires="v">
                <p:oleObj name="Equation" r:id="rId2" imgW="2400120" imgH="355320" progId="Equation.DSMT4">
                  <p:embed/>
                </p:oleObj>
              </mc:Choice>
              <mc:Fallback>
                <p:oleObj name="Equation" r:id="rId2" imgW="2400120" imgH="355320" progId="Equation.DSMT4">
                  <p:embed/>
                  <p:pic>
                    <p:nvPicPr>
                      <p:cNvPr id="0" name=""/>
                      <p:cNvPicPr/>
                      <p:nvPr/>
                    </p:nvPicPr>
                    <p:blipFill>
                      <a:blip r:embed="rId3"/>
                      <a:stretch>
                        <a:fillRect/>
                      </a:stretch>
                    </p:blipFill>
                    <p:spPr>
                      <a:xfrm>
                        <a:off x="5964605" y="532996"/>
                        <a:ext cx="2282825" cy="3381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57900011"/>
              </p:ext>
            </p:extLst>
          </p:nvPr>
        </p:nvGraphicFramePr>
        <p:xfrm>
          <a:off x="2493549" y="1569641"/>
          <a:ext cx="2514600" cy="685800"/>
        </p:xfrm>
        <a:graphic>
          <a:graphicData uri="http://schemas.openxmlformats.org/presentationml/2006/ole">
            <mc:AlternateContent xmlns:mc="http://schemas.openxmlformats.org/markup-compatibility/2006">
              <mc:Choice xmlns:v="urn:schemas-microsoft-com:vml" Requires="v">
                <p:oleObj name="Equation" r:id="rId4" imgW="2514600" imgH="685800" progId="Equation.DSMT4">
                  <p:embed/>
                </p:oleObj>
              </mc:Choice>
              <mc:Fallback>
                <p:oleObj name="Equation" r:id="rId4" imgW="2514600" imgH="685800" progId="Equation.DSMT4">
                  <p:embed/>
                  <p:pic>
                    <p:nvPicPr>
                      <p:cNvPr id="0" name=""/>
                      <p:cNvPicPr/>
                      <p:nvPr/>
                    </p:nvPicPr>
                    <p:blipFill>
                      <a:blip r:embed="rId5"/>
                      <a:stretch>
                        <a:fillRect/>
                      </a:stretch>
                    </p:blipFill>
                    <p:spPr>
                      <a:xfrm>
                        <a:off x="2493549" y="1569641"/>
                        <a:ext cx="2514600" cy="685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40328883"/>
              </p:ext>
            </p:extLst>
          </p:nvPr>
        </p:nvGraphicFramePr>
        <p:xfrm>
          <a:off x="1607794" y="368571"/>
          <a:ext cx="1384300" cy="609600"/>
        </p:xfrm>
        <a:graphic>
          <a:graphicData uri="http://schemas.openxmlformats.org/presentationml/2006/ole">
            <mc:AlternateContent xmlns:mc="http://schemas.openxmlformats.org/markup-compatibility/2006">
              <mc:Choice xmlns:v="urn:schemas-microsoft-com:vml" Requires="v">
                <p:oleObj name="Equation" r:id="rId6" imgW="1384200" imgH="609480" progId="Equation.DSMT4">
                  <p:embed/>
                </p:oleObj>
              </mc:Choice>
              <mc:Fallback>
                <p:oleObj name="Equation" r:id="rId6" imgW="1384200" imgH="609480" progId="Equation.DSMT4">
                  <p:embed/>
                  <p:pic>
                    <p:nvPicPr>
                      <p:cNvPr id="0" name=""/>
                      <p:cNvPicPr/>
                      <p:nvPr/>
                    </p:nvPicPr>
                    <p:blipFill>
                      <a:blip r:embed="rId7"/>
                      <a:stretch>
                        <a:fillRect/>
                      </a:stretch>
                    </p:blipFill>
                    <p:spPr>
                      <a:xfrm>
                        <a:off x="1607794" y="368571"/>
                        <a:ext cx="1384300" cy="609600"/>
                      </a:xfrm>
                      <a:prstGeom prst="rect">
                        <a:avLst/>
                      </a:prstGeom>
                    </p:spPr>
                  </p:pic>
                </p:oleObj>
              </mc:Fallback>
            </mc:AlternateContent>
          </a:graphicData>
        </a:graphic>
      </p:graphicFrame>
      <p:sp>
        <p:nvSpPr>
          <p:cNvPr id="8" name="TextBox 7"/>
          <p:cNvSpPr txBox="1"/>
          <p:nvPr/>
        </p:nvSpPr>
        <p:spPr>
          <a:xfrm>
            <a:off x="0" y="407448"/>
            <a:ext cx="9424416" cy="880369"/>
          </a:xfrm>
          <a:prstGeom prst="rect">
            <a:avLst/>
          </a:prstGeom>
          <a:noFill/>
        </p:spPr>
        <p:txBody>
          <a:bodyPr wrap="square" rtlCol="0">
            <a:spAutoFit/>
          </a:bodyPr>
          <a:lstStyle/>
          <a:p>
            <a:pPr>
              <a:lnSpc>
                <a:spcPct val="150000"/>
              </a:lnSpc>
            </a:pPr>
            <a:r>
              <a:rPr lang="en-GB" dirty="0"/>
              <a:t>We discretised                                  with </a:t>
            </a:r>
            <a:r>
              <a:rPr lang="en-GB" b="1" dirty="0"/>
              <a:t>up-winded scheme C:</a:t>
            </a:r>
            <a:r>
              <a:rPr lang="en-GB" dirty="0"/>
              <a:t>                                                  but in actual fact we are solving numerically the modified equation:</a:t>
            </a:r>
          </a:p>
        </p:txBody>
      </p:sp>
      <p:sp>
        <p:nvSpPr>
          <p:cNvPr id="2" name="TextBox 1"/>
          <p:cNvSpPr txBox="1"/>
          <p:nvPr/>
        </p:nvSpPr>
        <p:spPr>
          <a:xfrm>
            <a:off x="134112" y="2757403"/>
            <a:ext cx="8900160" cy="3693319"/>
          </a:xfrm>
          <a:prstGeom prst="rect">
            <a:avLst/>
          </a:prstGeom>
          <a:noFill/>
        </p:spPr>
        <p:txBody>
          <a:bodyPr wrap="square" rtlCol="0">
            <a:spAutoFit/>
          </a:bodyPr>
          <a:lstStyle/>
          <a:p>
            <a:r>
              <a:rPr lang="en-GB" dirty="0"/>
              <a:t>In a similar manner, </a:t>
            </a:r>
            <a:r>
              <a:rPr lang="en-GB" b="1" dirty="0"/>
              <a:t>Lax-</a:t>
            </a:r>
            <a:r>
              <a:rPr lang="en-GB" b="1" dirty="0" err="1"/>
              <a:t>Wendroff</a:t>
            </a:r>
            <a:r>
              <a:rPr lang="en-GB" b="1" dirty="0"/>
              <a:t> scheme F :</a:t>
            </a:r>
          </a:p>
          <a:p>
            <a:r>
              <a:rPr lang="en-GB" dirty="0"/>
              <a:t>The modified equations is:</a:t>
            </a:r>
          </a:p>
          <a:p>
            <a:endParaRPr lang="en-GB" dirty="0"/>
          </a:p>
          <a:p>
            <a:endParaRPr lang="en-GB" dirty="0"/>
          </a:p>
          <a:p>
            <a:endParaRPr lang="en-GB" dirty="0"/>
          </a:p>
          <a:p>
            <a:endParaRPr lang="en-GB" dirty="0"/>
          </a:p>
          <a:p>
            <a:pPr marL="342900" indent="-342900">
              <a:buFont typeface="Arial" panose="020B0604020202020204" pitchFamily="34" charset="0"/>
              <a:buChar char="•"/>
            </a:pPr>
            <a:r>
              <a:rPr lang="en-GB" i="1" dirty="0" err="1"/>
              <a:t>U</a:t>
            </a:r>
            <a:r>
              <a:rPr lang="en-GB" sz="1200" i="1" dirty="0" err="1"/>
              <a:t>xxx</a:t>
            </a:r>
            <a:r>
              <a:rPr lang="en-GB" dirty="0"/>
              <a:t> term leads to </a:t>
            </a:r>
            <a:r>
              <a:rPr lang="en-GB" b="1" i="1" dirty="0"/>
              <a:t>dispersive</a:t>
            </a:r>
            <a:r>
              <a:rPr lang="en-GB" dirty="0"/>
              <a:t> behaviour, rather </a:t>
            </a:r>
            <a:r>
              <a:rPr lang="en-GB"/>
              <a:t>than </a:t>
            </a:r>
            <a:r>
              <a:rPr lang="en-GB" b="1" i="1"/>
              <a:t>dissipation</a:t>
            </a:r>
            <a:r>
              <a:rPr lang="en-GB"/>
              <a:t>.</a:t>
            </a:r>
            <a:endParaRPr lang="en-GB" dirty="0"/>
          </a:p>
          <a:p>
            <a:pPr marL="342900" indent="-342900">
              <a:buFont typeface="Arial" panose="020B0604020202020204" pitchFamily="34" charset="0"/>
              <a:buChar char="•"/>
            </a:pPr>
            <a:r>
              <a:rPr lang="en-GB" dirty="0"/>
              <a:t>Magnitude of error smaller than up-winded scheme </a:t>
            </a:r>
            <a:r>
              <a:rPr lang="en-GB" b="1" dirty="0"/>
              <a:t>C</a:t>
            </a:r>
            <a:r>
              <a:rPr lang="en-GB" dirty="0"/>
              <a:t>. Since </a:t>
            </a:r>
            <a:r>
              <a:rPr lang="en-GB" b="1" dirty="0"/>
              <a:t>F</a:t>
            </a:r>
            <a:r>
              <a:rPr lang="en-GB" dirty="0"/>
              <a:t> is a higher-order method.</a:t>
            </a:r>
          </a:p>
          <a:p>
            <a:pPr marL="342900" indent="-342900">
              <a:buFont typeface="Arial" panose="020B0604020202020204" pitchFamily="34" charset="0"/>
              <a:buChar char="•"/>
            </a:pPr>
            <a:r>
              <a:rPr lang="en-GB" dirty="0"/>
              <a:t>Dispersive term  gives rise to oscillating solution and also a shift in main peak location, i.e. </a:t>
            </a:r>
            <a:r>
              <a:rPr lang="en-GB" b="1" i="1" dirty="0"/>
              <a:t>phase error</a:t>
            </a:r>
            <a:r>
              <a:rPr lang="en-GB" dirty="0"/>
              <a:t>.</a:t>
            </a:r>
          </a:p>
          <a:p>
            <a:endParaRPr lang="en-GB" dirty="0"/>
          </a:p>
          <a:p>
            <a:endParaRPr lang="en-GB" dirty="0"/>
          </a:p>
          <a:p>
            <a:endParaRPr lang="en-GB" dirty="0"/>
          </a:p>
        </p:txBody>
      </p:sp>
      <p:graphicFrame>
        <p:nvGraphicFramePr>
          <p:cNvPr id="9" name="Object 8"/>
          <p:cNvGraphicFramePr>
            <a:graphicFrameLocks noChangeAspect="1"/>
          </p:cNvGraphicFramePr>
          <p:nvPr>
            <p:extLst>
              <p:ext uri="{D42A27DB-BD31-4B8C-83A1-F6EECF244321}">
                <p14:modId xmlns:p14="http://schemas.microsoft.com/office/powerpoint/2010/main" val="2126783721"/>
              </p:ext>
            </p:extLst>
          </p:nvPr>
        </p:nvGraphicFramePr>
        <p:xfrm>
          <a:off x="1589088" y="3321050"/>
          <a:ext cx="3225800" cy="838200"/>
        </p:xfrm>
        <a:graphic>
          <a:graphicData uri="http://schemas.openxmlformats.org/presentationml/2006/ole">
            <mc:AlternateContent xmlns:mc="http://schemas.openxmlformats.org/markup-compatibility/2006">
              <mc:Choice xmlns:v="urn:schemas-microsoft-com:vml" Requires="v">
                <p:oleObj name="Equation" r:id="rId8" imgW="3225600" imgH="838080" progId="Equation.DSMT4">
                  <p:embed/>
                </p:oleObj>
              </mc:Choice>
              <mc:Fallback>
                <p:oleObj name="Equation" r:id="rId8" imgW="3225600" imgH="838080" progId="Equation.DSMT4">
                  <p:embed/>
                  <p:pic>
                    <p:nvPicPr>
                      <p:cNvPr id="0" name=""/>
                      <p:cNvPicPr/>
                      <p:nvPr/>
                    </p:nvPicPr>
                    <p:blipFill>
                      <a:blip r:embed="rId9"/>
                      <a:stretch>
                        <a:fillRect/>
                      </a:stretch>
                    </p:blipFill>
                    <p:spPr>
                      <a:xfrm>
                        <a:off x="1589088" y="3321050"/>
                        <a:ext cx="3225800" cy="838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49474132"/>
              </p:ext>
            </p:extLst>
          </p:nvPr>
        </p:nvGraphicFramePr>
        <p:xfrm>
          <a:off x="4584192" y="2632340"/>
          <a:ext cx="4332287" cy="620712"/>
        </p:xfrm>
        <a:graphic>
          <a:graphicData uri="http://schemas.openxmlformats.org/presentationml/2006/ole">
            <mc:AlternateContent xmlns:mc="http://schemas.openxmlformats.org/markup-compatibility/2006">
              <mc:Choice xmlns:v="urn:schemas-microsoft-com:vml" Requires="v">
                <p:oleObj name="Equation" r:id="rId10" imgW="4343400" imgH="622080" progId="Equation.DSMT4">
                  <p:embed/>
                </p:oleObj>
              </mc:Choice>
              <mc:Fallback>
                <p:oleObj name="Equation" r:id="rId10" imgW="4343400" imgH="622080" progId="Equation.DSMT4">
                  <p:embed/>
                  <p:pic>
                    <p:nvPicPr>
                      <p:cNvPr id="0" name=""/>
                      <p:cNvPicPr/>
                      <p:nvPr/>
                    </p:nvPicPr>
                    <p:blipFill>
                      <a:blip r:embed="rId11"/>
                      <a:stretch>
                        <a:fillRect/>
                      </a:stretch>
                    </p:blipFill>
                    <p:spPr>
                      <a:xfrm>
                        <a:off x="4584192" y="2632340"/>
                        <a:ext cx="4332287" cy="620712"/>
                      </a:xfrm>
                      <a:prstGeom prst="rect">
                        <a:avLst/>
                      </a:prstGeom>
                    </p:spPr>
                  </p:pic>
                </p:oleObj>
              </mc:Fallback>
            </mc:AlternateContent>
          </a:graphicData>
        </a:graphic>
      </p:graphicFrame>
      <p:sp>
        <p:nvSpPr>
          <p:cNvPr id="3" name="TextBox 2"/>
          <p:cNvSpPr txBox="1"/>
          <p:nvPr/>
        </p:nvSpPr>
        <p:spPr>
          <a:xfrm>
            <a:off x="7790688" y="6191806"/>
            <a:ext cx="3974592" cy="369332"/>
          </a:xfrm>
          <a:prstGeom prst="rect">
            <a:avLst/>
          </a:prstGeom>
          <a:noFill/>
        </p:spPr>
        <p:txBody>
          <a:bodyPr wrap="square" rtlCol="0">
            <a:spAutoFit/>
          </a:bodyPr>
          <a:lstStyle/>
          <a:p>
            <a:r>
              <a:rPr lang="en-GB" i="1" dirty="0"/>
              <a:t>Further reading: Leveque chapter 10</a:t>
            </a:r>
          </a:p>
        </p:txBody>
      </p:sp>
    </p:spTree>
    <p:extLst>
      <p:ext uri="{BB962C8B-B14F-4D97-AF65-F5344CB8AC3E}">
        <p14:creationId xmlns:p14="http://schemas.microsoft.com/office/powerpoint/2010/main" val="1625206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7638" y="373744"/>
            <a:ext cx="6924371" cy="488315"/>
          </a:xfrm>
          <a:solidFill>
            <a:schemeClr val="accent5">
              <a:lumMod val="20000"/>
              <a:lumOff val="80000"/>
            </a:schemeClr>
          </a:solidFill>
        </p:spPr>
        <p:txBody>
          <a:bodyPr>
            <a:noAutofit/>
          </a:bodyPr>
          <a:lstStyle/>
          <a:p>
            <a:r>
              <a:rPr lang="en-GB" sz="2400" b="1" dirty="0"/>
              <a:t>Summary of findings through numerical experiments :</a:t>
            </a:r>
          </a:p>
        </p:txBody>
      </p:sp>
      <p:graphicFrame>
        <p:nvGraphicFramePr>
          <p:cNvPr id="4" name="Object 3"/>
          <p:cNvGraphicFramePr>
            <a:graphicFrameLocks noChangeAspect="1"/>
          </p:cNvGraphicFramePr>
          <p:nvPr>
            <p:extLst>
              <p:ext uri="{D42A27DB-BD31-4B8C-83A1-F6EECF244321}">
                <p14:modId xmlns:p14="http://schemas.microsoft.com/office/powerpoint/2010/main" val="1089725788"/>
              </p:ext>
            </p:extLst>
          </p:nvPr>
        </p:nvGraphicFramePr>
        <p:xfrm>
          <a:off x="658813" y="4748213"/>
          <a:ext cx="2514600" cy="685800"/>
        </p:xfrm>
        <a:graphic>
          <a:graphicData uri="http://schemas.openxmlformats.org/presentationml/2006/ole">
            <mc:AlternateContent xmlns:mc="http://schemas.openxmlformats.org/markup-compatibility/2006">
              <mc:Choice xmlns:v="urn:schemas-microsoft-com:vml" Requires="v">
                <p:oleObj name="Equation" r:id="rId2" imgW="2514600" imgH="685800" progId="Equation.DSMT4">
                  <p:embed/>
                </p:oleObj>
              </mc:Choice>
              <mc:Fallback>
                <p:oleObj name="Equation" r:id="rId2" imgW="2514600" imgH="685800" progId="Equation.DSMT4">
                  <p:embed/>
                  <p:pic>
                    <p:nvPicPr>
                      <p:cNvPr id="0" name=""/>
                      <p:cNvPicPr/>
                      <p:nvPr/>
                    </p:nvPicPr>
                    <p:blipFill>
                      <a:blip r:embed="rId3"/>
                      <a:stretch>
                        <a:fillRect/>
                      </a:stretch>
                    </p:blipFill>
                    <p:spPr>
                      <a:xfrm>
                        <a:off x="658813" y="4748213"/>
                        <a:ext cx="2514600" cy="685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477032"/>
              </p:ext>
            </p:extLst>
          </p:nvPr>
        </p:nvGraphicFramePr>
        <p:xfrm>
          <a:off x="7437438" y="4672013"/>
          <a:ext cx="3225800" cy="838200"/>
        </p:xfrm>
        <a:graphic>
          <a:graphicData uri="http://schemas.openxmlformats.org/presentationml/2006/ole">
            <mc:AlternateContent xmlns:mc="http://schemas.openxmlformats.org/markup-compatibility/2006">
              <mc:Choice xmlns:v="urn:schemas-microsoft-com:vml" Requires="v">
                <p:oleObj name="Equation" r:id="rId4" imgW="3225600" imgH="838080" progId="Equation.DSMT4">
                  <p:embed/>
                </p:oleObj>
              </mc:Choice>
              <mc:Fallback>
                <p:oleObj name="Equation" r:id="rId4" imgW="3225600" imgH="838080" progId="Equation.DSMT4">
                  <p:embed/>
                  <p:pic>
                    <p:nvPicPr>
                      <p:cNvPr id="0" name=""/>
                      <p:cNvPicPr/>
                      <p:nvPr/>
                    </p:nvPicPr>
                    <p:blipFill>
                      <a:blip r:embed="rId5"/>
                      <a:stretch>
                        <a:fillRect/>
                      </a:stretch>
                    </p:blipFill>
                    <p:spPr>
                      <a:xfrm>
                        <a:off x="7437438" y="4672013"/>
                        <a:ext cx="3225800" cy="838200"/>
                      </a:xfrm>
                      <a:prstGeom prst="rect">
                        <a:avLst/>
                      </a:prstGeom>
                    </p:spPr>
                  </p:pic>
                </p:oleObj>
              </mc:Fallback>
            </mc:AlternateContent>
          </a:graphicData>
        </a:graphic>
      </p:graphicFrame>
      <p:sp>
        <p:nvSpPr>
          <p:cNvPr id="6" name="TextBox 5"/>
          <p:cNvSpPr txBox="1"/>
          <p:nvPr/>
        </p:nvSpPr>
        <p:spPr>
          <a:xfrm>
            <a:off x="399288" y="4116387"/>
            <a:ext cx="4096512" cy="369332"/>
          </a:xfrm>
          <a:prstGeom prst="rect">
            <a:avLst/>
          </a:prstGeom>
          <a:solidFill>
            <a:schemeClr val="accent1">
              <a:lumMod val="20000"/>
              <a:lumOff val="80000"/>
            </a:schemeClr>
          </a:solidFill>
        </p:spPr>
        <p:txBody>
          <a:bodyPr wrap="square" rtlCol="0">
            <a:spAutoFit/>
          </a:bodyPr>
          <a:lstStyle/>
          <a:p>
            <a:r>
              <a:rPr lang="en-GB" dirty="0"/>
              <a:t>Modified equations, schemes C &amp; F</a:t>
            </a:r>
          </a:p>
        </p:txBody>
      </p:sp>
      <p:sp>
        <p:nvSpPr>
          <p:cNvPr id="8" name="Content Placeholder 2"/>
          <p:cNvSpPr>
            <a:spLocks noGrp="1"/>
          </p:cNvSpPr>
          <p:nvPr>
            <p:ph idx="1"/>
          </p:nvPr>
        </p:nvSpPr>
        <p:spPr>
          <a:xfrm>
            <a:off x="399288" y="1081913"/>
            <a:ext cx="10515600" cy="2326305"/>
          </a:xfrm>
        </p:spPr>
        <p:txBody>
          <a:bodyPr>
            <a:normAutofit/>
          </a:bodyPr>
          <a:lstStyle/>
          <a:p>
            <a:r>
              <a:rPr lang="en-GB" sz="1800" dirty="0"/>
              <a:t>CFL &gt; 1: all methods examined tend to blow up (A,B,C &amp; F) (i.e. unstable numerically).</a:t>
            </a:r>
          </a:p>
          <a:p>
            <a:r>
              <a:rPr lang="en-GB" sz="1800" dirty="0"/>
              <a:t>CFL=1: A, B unstable, C &amp; F give exact result.</a:t>
            </a:r>
          </a:p>
          <a:p>
            <a:r>
              <a:rPr lang="en-GB" sz="1800" dirty="0"/>
              <a:t>CFL &lt; 1: C &amp; F display dispersive, dissipative behaviour and out of phase with exact solution result. Results exasperated at regions where sudden changes, or large gradients in the u-field arise.</a:t>
            </a:r>
          </a:p>
          <a:p>
            <a:r>
              <a:rPr lang="en-GB" sz="1800" dirty="0"/>
              <a:t>CFL &lt; 1: Greater resolution in grid, reduces the dispersive, dissipative behaviour of C &amp; F.   Dissipation effects of F less than C. Dispersive behaviour in C not evident; F displays relatively weaker Dissipation but significant Dispersive behaviour.</a:t>
            </a:r>
          </a:p>
        </p:txBody>
      </p:sp>
    </p:spTree>
    <p:extLst>
      <p:ext uri="{BB962C8B-B14F-4D97-AF65-F5344CB8AC3E}">
        <p14:creationId xmlns:p14="http://schemas.microsoft.com/office/powerpoint/2010/main" val="403371419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nvGraphicFramePr>
        <p:xfrm>
          <a:off x="293641" y="2847313"/>
          <a:ext cx="3459162" cy="741363"/>
        </p:xfrm>
        <a:graphic>
          <a:graphicData uri="http://schemas.openxmlformats.org/presentationml/2006/ole">
            <mc:AlternateContent xmlns:mc="http://schemas.openxmlformats.org/markup-compatibility/2006">
              <mc:Choice xmlns:v="urn:schemas-microsoft-com:vml" Requires="v">
                <p:oleObj name="Equation" r:id="rId2" imgW="2844720" imgH="609480" progId="Equation.DSMT4">
                  <p:embed/>
                </p:oleObj>
              </mc:Choice>
              <mc:Fallback>
                <p:oleObj name="Equation" r:id="rId2" imgW="2844720" imgH="609480" progId="Equation.DSMT4">
                  <p:embed/>
                  <p:pic>
                    <p:nvPicPr>
                      <p:cNvPr id="0" name=""/>
                      <p:cNvPicPr/>
                      <p:nvPr/>
                    </p:nvPicPr>
                    <p:blipFill>
                      <a:blip r:embed="rId3"/>
                      <a:stretch>
                        <a:fillRect/>
                      </a:stretch>
                    </p:blipFill>
                    <p:spPr>
                      <a:xfrm>
                        <a:off x="293641" y="2847313"/>
                        <a:ext cx="3459162" cy="741363"/>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65905" y="3726726"/>
          <a:ext cx="3241675" cy="433387"/>
        </p:xfrm>
        <a:graphic>
          <a:graphicData uri="http://schemas.openxmlformats.org/presentationml/2006/ole">
            <mc:AlternateContent xmlns:mc="http://schemas.openxmlformats.org/markup-compatibility/2006">
              <mc:Choice xmlns:v="urn:schemas-microsoft-com:vml" Requires="v">
                <p:oleObj name="Equation" r:id="rId4" imgW="2666880" imgH="355320" progId="Equation.DSMT4">
                  <p:embed/>
                </p:oleObj>
              </mc:Choice>
              <mc:Fallback>
                <p:oleObj name="Equation" r:id="rId4" imgW="2666880" imgH="355320" progId="Equation.DSMT4">
                  <p:embed/>
                  <p:pic>
                    <p:nvPicPr>
                      <p:cNvPr id="0" name=""/>
                      <p:cNvPicPr/>
                      <p:nvPr/>
                    </p:nvPicPr>
                    <p:blipFill>
                      <a:blip r:embed="rId5"/>
                      <a:stretch>
                        <a:fillRect/>
                      </a:stretch>
                    </p:blipFill>
                    <p:spPr>
                      <a:xfrm>
                        <a:off x="265905" y="3726726"/>
                        <a:ext cx="3241675" cy="43338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47483019"/>
              </p:ext>
            </p:extLst>
          </p:nvPr>
        </p:nvGraphicFramePr>
        <p:xfrm>
          <a:off x="327025" y="4422775"/>
          <a:ext cx="3257550" cy="431800"/>
        </p:xfrm>
        <a:graphic>
          <a:graphicData uri="http://schemas.openxmlformats.org/presentationml/2006/ole">
            <mc:AlternateContent xmlns:mc="http://schemas.openxmlformats.org/markup-compatibility/2006">
              <mc:Choice xmlns:v="urn:schemas-microsoft-com:vml" Requires="v">
                <p:oleObj name="Equation" r:id="rId6" imgW="2679480" imgH="355320" progId="Equation.DSMT4">
                  <p:embed/>
                </p:oleObj>
              </mc:Choice>
              <mc:Fallback>
                <p:oleObj name="Equation" r:id="rId6" imgW="2679480" imgH="355320" progId="Equation.DSMT4">
                  <p:embed/>
                  <p:pic>
                    <p:nvPicPr>
                      <p:cNvPr id="0" name=""/>
                      <p:cNvPicPr/>
                      <p:nvPr/>
                    </p:nvPicPr>
                    <p:blipFill>
                      <a:blip r:embed="rId7"/>
                      <a:stretch>
                        <a:fillRect/>
                      </a:stretch>
                    </p:blipFill>
                    <p:spPr>
                      <a:xfrm>
                        <a:off x="327025" y="4422775"/>
                        <a:ext cx="3257550" cy="4318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296994" y="5010220"/>
          <a:ext cx="3998912" cy="1390650"/>
        </p:xfrm>
        <a:graphic>
          <a:graphicData uri="http://schemas.openxmlformats.org/presentationml/2006/ole">
            <mc:AlternateContent xmlns:mc="http://schemas.openxmlformats.org/markup-compatibility/2006">
              <mc:Choice xmlns:v="urn:schemas-microsoft-com:vml" Requires="v">
                <p:oleObj name="Equation" r:id="rId8" imgW="3288960" imgH="1143000" progId="Equation.DSMT4">
                  <p:embed/>
                </p:oleObj>
              </mc:Choice>
              <mc:Fallback>
                <p:oleObj name="Equation" r:id="rId8" imgW="3288960" imgH="1143000" progId="Equation.DSMT4">
                  <p:embed/>
                  <p:pic>
                    <p:nvPicPr>
                      <p:cNvPr id="0" name=""/>
                      <p:cNvPicPr/>
                      <p:nvPr/>
                    </p:nvPicPr>
                    <p:blipFill>
                      <a:blip r:embed="rId9"/>
                      <a:stretch>
                        <a:fillRect/>
                      </a:stretch>
                    </p:blipFill>
                    <p:spPr>
                      <a:xfrm>
                        <a:off x="296994" y="5010220"/>
                        <a:ext cx="3998912" cy="13906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55843631"/>
              </p:ext>
            </p:extLst>
          </p:nvPr>
        </p:nvGraphicFramePr>
        <p:xfrm>
          <a:off x="126205" y="457130"/>
          <a:ext cx="1760537" cy="741363"/>
        </p:xfrm>
        <a:graphic>
          <a:graphicData uri="http://schemas.openxmlformats.org/presentationml/2006/ole">
            <mc:AlternateContent xmlns:mc="http://schemas.openxmlformats.org/markup-compatibility/2006">
              <mc:Choice xmlns:v="urn:schemas-microsoft-com:vml" Requires="v">
                <p:oleObj name="Equation" r:id="rId10" imgW="1447560" imgH="609480" progId="Equation.DSMT4">
                  <p:embed/>
                </p:oleObj>
              </mc:Choice>
              <mc:Fallback>
                <p:oleObj name="Equation" r:id="rId10" imgW="1447560" imgH="609480" progId="Equation.DSMT4">
                  <p:embed/>
                  <p:pic>
                    <p:nvPicPr>
                      <p:cNvPr id="0" name=""/>
                      <p:cNvPicPr/>
                      <p:nvPr/>
                    </p:nvPicPr>
                    <p:blipFill>
                      <a:blip r:embed="rId11"/>
                      <a:stretch>
                        <a:fillRect/>
                      </a:stretch>
                    </p:blipFill>
                    <p:spPr>
                      <a:xfrm>
                        <a:off x="126205" y="457130"/>
                        <a:ext cx="1760537" cy="741363"/>
                      </a:xfrm>
                      <a:prstGeom prst="rect">
                        <a:avLst/>
                      </a:prstGeom>
                    </p:spPr>
                  </p:pic>
                </p:oleObj>
              </mc:Fallback>
            </mc:AlternateContent>
          </a:graphicData>
        </a:graphic>
      </p:graphicFrame>
      <p:sp>
        <p:nvSpPr>
          <p:cNvPr id="11" name="TextBox 10"/>
          <p:cNvSpPr txBox="1"/>
          <p:nvPr/>
        </p:nvSpPr>
        <p:spPr>
          <a:xfrm>
            <a:off x="5245608" y="3557754"/>
            <a:ext cx="4131856" cy="369332"/>
          </a:xfrm>
          <a:prstGeom prst="rect">
            <a:avLst/>
          </a:prstGeom>
          <a:solidFill>
            <a:schemeClr val="accent5">
              <a:lumMod val="20000"/>
              <a:lumOff val="80000"/>
            </a:schemeClr>
          </a:solidFill>
        </p:spPr>
        <p:txBody>
          <a:bodyPr wrap="square" rtlCol="0">
            <a:spAutoFit/>
          </a:bodyPr>
          <a:lstStyle/>
          <a:p>
            <a:r>
              <a:rPr lang="en-GB" b="1" dirty="0"/>
              <a:t>Von-Neumann Fourier Stability analysis</a:t>
            </a:r>
            <a:r>
              <a:rPr lang="en-GB" dirty="0"/>
              <a:t>:</a:t>
            </a:r>
          </a:p>
        </p:txBody>
      </p:sp>
      <p:pic>
        <p:nvPicPr>
          <p:cNvPr id="2" name="Picture 1">
            <a:extLst>
              <a:ext uri="{FF2B5EF4-FFF2-40B4-BE49-F238E27FC236}">
                <a16:creationId xmlns:a16="http://schemas.microsoft.com/office/drawing/2014/main" id="{9CC92B33-55DD-59BC-235D-32A977C168CE}"/>
              </a:ext>
            </a:extLst>
          </p:cNvPr>
          <p:cNvPicPr>
            <a:picLocks noChangeAspect="1"/>
          </p:cNvPicPr>
          <p:nvPr/>
        </p:nvPicPr>
        <p:blipFill>
          <a:blip r:embed="rId12"/>
          <a:stretch>
            <a:fillRect/>
          </a:stretch>
        </p:blipFill>
        <p:spPr>
          <a:xfrm>
            <a:off x="5061711" y="256735"/>
            <a:ext cx="6664175" cy="2776740"/>
          </a:xfrm>
          <a:prstGeom prst="rect">
            <a:avLst/>
          </a:prstGeom>
        </p:spPr>
      </p:pic>
      <p:pic>
        <p:nvPicPr>
          <p:cNvPr id="14" name="Picture 13">
            <a:extLst>
              <a:ext uri="{FF2B5EF4-FFF2-40B4-BE49-F238E27FC236}">
                <a16:creationId xmlns:a16="http://schemas.microsoft.com/office/drawing/2014/main" id="{19A6C8EF-5305-7094-D4F4-D33F9ED6D33D}"/>
              </a:ext>
            </a:extLst>
          </p:cNvPr>
          <p:cNvPicPr>
            <a:picLocks noChangeAspect="1"/>
          </p:cNvPicPr>
          <p:nvPr/>
        </p:nvPicPr>
        <p:blipFill>
          <a:blip r:embed="rId13"/>
          <a:stretch>
            <a:fillRect/>
          </a:stretch>
        </p:blipFill>
        <p:spPr>
          <a:xfrm>
            <a:off x="5327006" y="4025349"/>
            <a:ext cx="5209930" cy="1944768"/>
          </a:xfrm>
          <a:prstGeom prst="rect">
            <a:avLst/>
          </a:prstGeom>
        </p:spPr>
      </p:pic>
    </p:spTree>
    <p:extLst>
      <p:ext uri="{BB962C8B-B14F-4D97-AF65-F5344CB8AC3E}">
        <p14:creationId xmlns:p14="http://schemas.microsoft.com/office/powerpoint/2010/main" val="204980978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843449" y="370681"/>
            <a:ext cx="6914286" cy="2466667"/>
          </a:xfrm>
        </p:spPr>
      </p:pic>
      <p:graphicFrame>
        <p:nvGraphicFramePr>
          <p:cNvPr id="10" name="Object 9"/>
          <p:cNvGraphicFramePr>
            <a:graphicFrameLocks noChangeAspect="1"/>
          </p:cNvGraphicFramePr>
          <p:nvPr>
            <p:extLst>
              <p:ext uri="{D42A27DB-BD31-4B8C-83A1-F6EECF244321}">
                <p14:modId xmlns:p14="http://schemas.microsoft.com/office/powerpoint/2010/main" val="2662965897"/>
              </p:ext>
            </p:extLst>
          </p:nvPr>
        </p:nvGraphicFramePr>
        <p:xfrm>
          <a:off x="196995" y="447472"/>
          <a:ext cx="1760537" cy="741363"/>
        </p:xfrm>
        <a:graphic>
          <a:graphicData uri="http://schemas.openxmlformats.org/presentationml/2006/ole">
            <mc:AlternateContent xmlns:mc="http://schemas.openxmlformats.org/markup-compatibility/2006">
              <mc:Choice xmlns:v="urn:schemas-microsoft-com:vml" Requires="v">
                <p:oleObj name="Equation" r:id="rId3" imgW="1447560" imgH="609480" progId="Equation.DSMT4">
                  <p:embed/>
                </p:oleObj>
              </mc:Choice>
              <mc:Fallback>
                <p:oleObj name="Equation" r:id="rId3" imgW="1447560" imgH="609480" progId="Equation.DSMT4">
                  <p:embed/>
                  <p:pic>
                    <p:nvPicPr>
                      <p:cNvPr id="0" name=""/>
                      <p:cNvPicPr/>
                      <p:nvPr/>
                    </p:nvPicPr>
                    <p:blipFill>
                      <a:blip r:embed="rId4"/>
                      <a:stretch>
                        <a:fillRect/>
                      </a:stretch>
                    </p:blipFill>
                    <p:spPr>
                      <a:xfrm>
                        <a:off x="196995" y="447472"/>
                        <a:ext cx="1760537" cy="741363"/>
                      </a:xfrm>
                      <a:prstGeom prst="rect">
                        <a:avLst/>
                      </a:prstGeom>
                    </p:spPr>
                  </p:pic>
                </p:oleObj>
              </mc:Fallback>
            </mc:AlternateContent>
          </a:graphicData>
        </a:graphic>
      </p:graphicFrame>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59825" y="4439741"/>
            <a:ext cx="5340088" cy="2132013"/>
          </a:xfrm>
          <a:prstGeom prst="rect">
            <a:avLst/>
          </a:prstGeom>
        </p:spPr>
      </p:pic>
      <p:pic>
        <p:nvPicPr>
          <p:cNvPr id="12" name="Pictur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4097971"/>
            <a:ext cx="7012297" cy="2473783"/>
          </a:xfrm>
          <a:prstGeom prst="rect">
            <a:avLst/>
          </a:prstGeom>
        </p:spPr>
      </p:pic>
      <p:sp>
        <p:nvSpPr>
          <p:cNvPr id="6" name="TextBox 5"/>
          <p:cNvSpPr txBox="1"/>
          <p:nvPr/>
        </p:nvSpPr>
        <p:spPr>
          <a:xfrm>
            <a:off x="196995" y="3429000"/>
            <a:ext cx="4131856" cy="369332"/>
          </a:xfrm>
          <a:prstGeom prst="rect">
            <a:avLst/>
          </a:prstGeom>
          <a:solidFill>
            <a:schemeClr val="accent5">
              <a:lumMod val="20000"/>
              <a:lumOff val="80000"/>
            </a:schemeClr>
          </a:solidFill>
        </p:spPr>
        <p:txBody>
          <a:bodyPr wrap="square" rtlCol="0">
            <a:spAutoFit/>
          </a:bodyPr>
          <a:lstStyle/>
          <a:p>
            <a:r>
              <a:rPr lang="en-GB" b="1" dirty="0"/>
              <a:t>Von-Neumann Fourier Stability analysis</a:t>
            </a:r>
            <a:r>
              <a:rPr lang="en-GB" dirty="0"/>
              <a:t>:</a:t>
            </a:r>
          </a:p>
        </p:txBody>
      </p:sp>
    </p:spTree>
    <p:extLst>
      <p:ext uri="{BB962C8B-B14F-4D97-AF65-F5344CB8AC3E}">
        <p14:creationId xmlns:p14="http://schemas.microsoft.com/office/powerpoint/2010/main" val="39241696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0C16B58-B7AF-5D9B-90C3-8D5B3AC8A026}"/>
              </a:ext>
            </a:extLst>
          </p:cNvPr>
          <p:cNvPicPr>
            <a:picLocks noChangeAspect="1"/>
          </p:cNvPicPr>
          <p:nvPr/>
        </p:nvPicPr>
        <p:blipFill>
          <a:blip r:embed="rId2"/>
          <a:stretch>
            <a:fillRect/>
          </a:stretch>
        </p:blipFill>
        <p:spPr>
          <a:xfrm>
            <a:off x="6493243" y="245022"/>
            <a:ext cx="5219963" cy="1948513"/>
          </a:xfrm>
          <a:prstGeom prst="rect">
            <a:avLst/>
          </a:prstGeom>
        </p:spPr>
      </p:pic>
      <p:pic>
        <p:nvPicPr>
          <p:cNvPr id="8" name="Picture 7">
            <a:extLst>
              <a:ext uri="{FF2B5EF4-FFF2-40B4-BE49-F238E27FC236}">
                <a16:creationId xmlns:a16="http://schemas.microsoft.com/office/drawing/2014/main" id="{8BBA813B-417F-45C3-FBB3-A793EFD3A07C}"/>
              </a:ext>
            </a:extLst>
          </p:cNvPr>
          <p:cNvPicPr>
            <a:picLocks noChangeAspect="1"/>
          </p:cNvPicPr>
          <p:nvPr/>
        </p:nvPicPr>
        <p:blipFill>
          <a:blip r:embed="rId3"/>
          <a:stretch>
            <a:fillRect/>
          </a:stretch>
        </p:blipFill>
        <p:spPr>
          <a:xfrm>
            <a:off x="0" y="392311"/>
            <a:ext cx="6370458" cy="1702031"/>
          </a:xfrm>
          <a:prstGeom prst="rect">
            <a:avLst/>
          </a:prstGeom>
        </p:spPr>
      </p:pic>
      <p:pic>
        <p:nvPicPr>
          <p:cNvPr id="10" name="Picture 9">
            <a:extLst>
              <a:ext uri="{FF2B5EF4-FFF2-40B4-BE49-F238E27FC236}">
                <a16:creationId xmlns:a16="http://schemas.microsoft.com/office/drawing/2014/main" id="{D603A8CC-0FD8-CA23-9D61-4D1D40C83EFC}"/>
              </a:ext>
            </a:extLst>
          </p:cNvPr>
          <p:cNvPicPr>
            <a:picLocks noChangeAspect="1"/>
          </p:cNvPicPr>
          <p:nvPr/>
        </p:nvPicPr>
        <p:blipFill>
          <a:blip r:embed="rId4"/>
          <a:stretch>
            <a:fillRect/>
          </a:stretch>
        </p:blipFill>
        <p:spPr>
          <a:xfrm>
            <a:off x="1664352" y="2226223"/>
            <a:ext cx="6477904" cy="676369"/>
          </a:xfrm>
          <a:prstGeom prst="rect">
            <a:avLst/>
          </a:prstGeom>
        </p:spPr>
      </p:pic>
      <p:pic>
        <p:nvPicPr>
          <p:cNvPr id="12" name="Picture 11">
            <a:extLst>
              <a:ext uri="{FF2B5EF4-FFF2-40B4-BE49-F238E27FC236}">
                <a16:creationId xmlns:a16="http://schemas.microsoft.com/office/drawing/2014/main" id="{0E84DEAF-077D-BB0C-C34C-0F85F6516937}"/>
              </a:ext>
            </a:extLst>
          </p:cNvPr>
          <p:cNvPicPr>
            <a:picLocks noChangeAspect="1"/>
          </p:cNvPicPr>
          <p:nvPr/>
        </p:nvPicPr>
        <p:blipFill>
          <a:blip r:embed="rId5"/>
          <a:stretch>
            <a:fillRect/>
          </a:stretch>
        </p:blipFill>
        <p:spPr>
          <a:xfrm>
            <a:off x="4229798" y="3022597"/>
            <a:ext cx="6439799" cy="2057687"/>
          </a:xfrm>
          <a:prstGeom prst="rect">
            <a:avLst/>
          </a:prstGeom>
        </p:spPr>
      </p:pic>
      <p:pic>
        <p:nvPicPr>
          <p:cNvPr id="14" name="Picture 13">
            <a:extLst>
              <a:ext uri="{FF2B5EF4-FFF2-40B4-BE49-F238E27FC236}">
                <a16:creationId xmlns:a16="http://schemas.microsoft.com/office/drawing/2014/main" id="{57DCB942-E40E-D115-D212-D5E1865A860D}"/>
              </a:ext>
            </a:extLst>
          </p:cNvPr>
          <p:cNvPicPr>
            <a:picLocks noChangeAspect="1"/>
          </p:cNvPicPr>
          <p:nvPr/>
        </p:nvPicPr>
        <p:blipFill>
          <a:blip r:embed="rId6"/>
          <a:stretch>
            <a:fillRect/>
          </a:stretch>
        </p:blipFill>
        <p:spPr>
          <a:xfrm>
            <a:off x="330444" y="5200290"/>
            <a:ext cx="6382641" cy="1514686"/>
          </a:xfrm>
          <a:prstGeom prst="rect">
            <a:avLst/>
          </a:prstGeom>
        </p:spPr>
      </p:pic>
    </p:spTree>
    <p:extLst>
      <p:ext uri="{BB962C8B-B14F-4D97-AF65-F5344CB8AC3E}">
        <p14:creationId xmlns:p14="http://schemas.microsoft.com/office/powerpoint/2010/main" val="30130805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4032542598"/>
              </p:ext>
            </p:extLst>
          </p:nvPr>
        </p:nvGraphicFramePr>
        <p:xfrm>
          <a:off x="1095420" y="5926982"/>
          <a:ext cx="2054225" cy="741363"/>
        </p:xfrm>
        <a:graphic>
          <a:graphicData uri="http://schemas.openxmlformats.org/presentationml/2006/ole">
            <mc:AlternateContent xmlns:mc="http://schemas.openxmlformats.org/markup-compatibility/2006">
              <mc:Choice xmlns:v="urn:schemas-microsoft-com:vml" Requires="v">
                <p:oleObj name="Equation" r:id="rId2" imgW="1688760" imgH="609480" progId="Equation.DSMT4">
                  <p:embed/>
                </p:oleObj>
              </mc:Choice>
              <mc:Fallback>
                <p:oleObj name="Equation" r:id="rId2" imgW="1688760" imgH="609480" progId="Equation.DSMT4">
                  <p:embed/>
                  <p:pic>
                    <p:nvPicPr>
                      <p:cNvPr id="0" name=""/>
                      <p:cNvPicPr/>
                      <p:nvPr/>
                    </p:nvPicPr>
                    <p:blipFill>
                      <a:blip r:embed="rId3"/>
                      <a:stretch>
                        <a:fillRect/>
                      </a:stretch>
                    </p:blipFill>
                    <p:spPr>
                      <a:xfrm>
                        <a:off x="1095420" y="5926982"/>
                        <a:ext cx="2054225" cy="741363"/>
                      </a:xfrm>
                      <a:prstGeom prst="rect">
                        <a:avLst/>
                      </a:prstGeom>
                    </p:spPr>
                  </p:pic>
                </p:oleObj>
              </mc:Fallback>
            </mc:AlternateContent>
          </a:graphicData>
        </a:graphic>
      </p:graphicFrame>
      <p:sp>
        <p:nvSpPr>
          <p:cNvPr id="6" name="TextBox 5"/>
          <p:cNvSpPr txBox="1"/>
          <p:nvPr/>
        </p:nvSpPr>
        <p:spPr>
          <a:xfrm>
            <a:off x="231820" y="4858369"/>
            <a:ext cx="4675031" cy="1015663"/>
          </a:xfrm>
          <a:prstGeom prst="rect">
            <a:avLst/>
          </a:prstGeom>
          <a:noFill/>
        </p:spPr>
        <p:txBody>
          <a:bodyPr wrap="square" rtlCol="0">
            <a:spAutoFit/>
          </a:bodyPr>
          <a:lstStyle/>
          <a:p>
            <a:r>
              <a:rPr lang="en-GB" sz="2000" dirty="0"/>
              <a:t>A key parameter: </a:t>
            </a:r>
          </a:p>
          <a:p>
            <a:r>
              <a:rPr lang="en-GB" sz="2000" b="1" dirty="0"/>
              <a:t>Courant</a:t>
            </a:r>
            <a:r>
              <a:rPr lang="en-GB" sz="2000" dirty="0"/>
              <a:t> number, or</a:t>
            </a:r>
          </a:p>
          <a:p>
            <a:r>
              <a:rPr lang="en-GB" sz="2000" b="1" dirty="0"/>
              <a:t>Courant-</a:t>
            </a:r>
            <a:r>
              <a:rPr lang="en-GB" sz="2000" b="1" dirty="0" err="1"/>
              <a:t>Friedrichs</a:t>
            </a:r>
            <a:r>
              <a:rPr lang="en-GB" sz="2000" b="1" dirty="0"/>
              <a:t>-Lewy (CFL) </a:t>
            </a:r>
            <a:r>
              <a:rPr lang="en-GB" sz="2000" dirty="0"/>
              <a:t>number:</a:t>
            </a:r>
          </a:p>
        </p:txBody>
      </p:sp>
      <p:pic>
        <p:nvPicPr>
          <p:cNvPr id="2" name="Picture 1"/>
          <p:cNvPicPr>
            <a:picLocks noChangeAspect="1"/>
          </p:cNvPicPr>
          <p:nvPr/>
        </p:nvPicPr>
        <p:blipFill rotWithShape="1">
          <a:blip r:embed="rId4">
            <a:extLst>
              <a:ext uri="{28A0092B-C50C-407E-A947-70E740481C1C}">
                <a14:useLocalDpi xmlns:a14="http://schemas.microsoft.com/office/drawing/2010/main" val="0"/>
              </a:ext>
            </a:extLst>
          </a:blip>
          <a:srcRect l="5744" r="-5744"/>
          <a:stretch/>
        </p:blipFill>
        <p:spPr>
          <a:xfrm>
            <a:off x="420688" y="3099810"/>
            <a:ext cx="3570972" cy="1738499"/>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162908685"/>
              </p:ext>
            </p:extLst>
          </p:nvPr>
        </p:nvGraphicFramePr>
        <p:xfrm>
          <a:off x="2170938" y="4122940"/>
          <a:ext cx="385763" cy="433388"/>
        </p:xfrm>
        <a:graphic>
          <a:graphicData uri="http://schemas.openxmlformats.org/presentationml/2006/ole">
            <mc:AlternateContent xmlns:mc="http://schemas.openxmlformats.org/markup-compatibility/2006">
              <mc:Choice xmlns:v="urn:schemas-microsoft-com:vml" Requires="v">
                <p:oleObj name="Equation" r:id="rId5" imgW="317160" imgH="355320" progId="Equation.DSMT4">
                  <p:embed/>
                </p:oleObj>
              </mc:Choice>
              <mc:Fallback>
                <p:oleObj name="Equation" r:id="rId5" imgW="317160" imgH="355320" progId="Equation.DSMT4">
                  <p:embed/>
                  <p:pic>
                    <p:nvPicPr>
                      <p:cNvPr id="0" name=""/>
                      <p:cNvPicPr/>
                      <p:nvPr/>
                    </p:nvPicPr>
                    <p:blipFill>
                      <a:blip r:embed="rId6"/>
                      <a:stretch>
                        <a:fillRect/>
                      </a:stretch>
                    </p:blipFill>
                    <p:spPr>
                      <a:xfrm>
                        <a:off x="2170938" y="4122940"/>
                        <a:ext cx="385763" cy="4333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94176208"/>
              </p:ext>
            </p:extLst>
          </p:nvPr>
        </p:nvGraphicFramePr>
        <p:xfrm>
          <a:off x="1066916" y="4122940"/>
          <a:ext cx="539750" cy="433387"/>
        </p:xfrm>
        <a:graphic>
          <a:graphicData uri="http://schemas.openxmlformats.org/presentationml/2006/ole">
            <mc:AlternateContent xmlns:mc="http://schemas.openxmlformats.org/markup-compatibility/2006">
              <mc:Choice xmlns:v="urn:schemas-microsoft-com:vml" Requires="v">
                <p:oleObj name="Equation" r:id="rId7" imgW="444240" imgH="355320" progId="Equation.DSMT4">
                  <p:embed/>
                </p:oleObj>
              </mc:Choice>
              <mc:Fallback>
                <p:oleObj name="Equation" r:id="rId7" imgW="444240" imgH="355320" progId="Equation.DSMT4">
                  <p:embed/>
                  <p:pic>
                    <p:nvPicPr>
                      <p:cNvPr id="0" name=""/>
                      <p:cNvPicPr/>
                      <p:nvPr/>
                    </p:nvPicPr>
                    <p:blipFill>
                      <a:blip r:embed="rId8"/>
                      <a:stretch>
                        <a:fillRect/>
                      </a:stretch>
                    </p:blipFill>
                    <p:spPr>
                      <a:xfrm>
                        <a:off x="1066916" y="4122940"/>
                        <a:ext cx="539750" cy="4333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20464273"/>
              </p:ext>
            </p:extLst>
          </p:nvPr>
        </p:nvGraphicFramePr>
        <p:xfrm>
          <a:off x="3212703" y="4122940"/>
          <a:ext cx="539750" cy="433387"/>
        </p:xfrm>
        <a:graphic>
          <a:graphicData uri="http://schemas.openxmlformats.org/presentationml/2006/ole">
            <mc:AlternateContent xmlns:mc="http://schemas.openxmlformats.org/markup-compatibility/2006">
              <mc:Choice xmlns:v="urn:schemas-microsoft-com:vml" Requires="v">
                <p:oleObj name="Equation" r:id="rId9" imgW="444240" imgH="355320" progId="Equation.DSMT4">
                  <p:embed/>
                </p:oleObj>
              </mc:Choice>
              <mc:Fallback>
                <p:oleObj name="Equation" r:id="rId9" imgW="444240" imgH="355320" progId="Equation.DSMT4">
                  <p:embed/>
                  <p:pic>
                    <p:nvPicPr>
                      <p:cNvPr id="0" name=""/>
                      <p:cNvPicPr/>
                      <p:nvPr/>
                    </p:nvPicPr>
                    <p:blipFill>
                      <a:blip r:embed="rId10"/>
                      <a:stretch>
                        <a:fillRect/>
                      </a:stretch>
                    </p:blipFill>
                    <p:spPr>
                      <a:xfrm>
                        <a:off x="3212703" y="4122940"/>
                        <a:ext cx="539750" cy="43338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268996670"/>
              </p:ext>
            </p:extLst>
          </p:nvPr>
        </p:nvGraphicFramePr>
        <p:xfrm>
          <a:off x="2097936" y="2651122"/>
          <a:ext cx="569912" cy="433388"/>
        </p:xfrm>
        <a:graphic>
          <a:graphicData uri="http://schemas.openxmlformats.org/presentationml/2006/ole">
            <mc:AlternateContent xmlns:mc="http://schemas.openxmlformats.org/markup-compatibility/2006">
              <mc:Choice xmlns:v="urn:schemas-microsoft-com:vml" Requires="v">
                <p:oleObj name="Equation" r:id="rId11" imgW="469800" imgH="355320" progId="Equation.DSMT4">
                  <p:embed/>
                </p:oleObj>
              </mc:Choice>
              <mc:Fallback>
                <p:oleObj name="Equation" r:id="rId11" imgW="469800" imgH="355320" progId="Equation.DSMT4">
                  <p:embed/>
                  <p:pic>
                    <p:nvPicPr>
                      <p:cNvPr id="0" name=""/>
                      <p:cNvPicPr/>
                      <p:nvPr/>
                    </p:nvPicPr>
                    <p:blipFill>
                      <a:blip r:embed="rId12"/>
                      <a:stretch>
                        <a:fillRect/>
                      </a:stretch>
                    </p:blipFill>
                    <p:spPr>
                      <a:xfrm>
                        <a:off x="2097936" y="2651122"/>
                        <a:ext cx="569912" cy="433388"/>
                      </a:xfrm>
                      <a:prstGeom prst="rect">
                        <a:avLst/>
                      </a:prstGeom>
                    </p:spPr>
                  </p:pic>
                </p:oleObj>
              </mc:Fallback>
            </mc:AlternateContent>
          </a:graphicData>
        </a:graphic>
      </p:graphicFrame>
      <p:pic>
        <p:nvPicPr>
          <p:cNvPr id="12" name="Picture 11"/>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782763" y="3159459"/>
            <a:ext cx="4722331" cy="3401679"/>
          </a:xfrm>
          <a:prstGeom prst="rect">
            <a:avLst/>
          </a:prstGeom>
        </p:spPr>
      </p:pic>
      <p:graphicFrame>
        <p:nvGraphicFramePr>
          <p:cNvPr id="13" name="Object 12"/>
          <p:cNvGraphicFramePr>
            <a:graphicFrameLocks noChangeAspect="1"/>
          </p:cNvGraphicFramePr>
          <p:nvPr>
            <p:extLst>
              <p:ext uri="{D42A27DB-BD31-4B8C-83A1-F6EECF244321}">
                <p14:modId xmlns:p14="http://schemas.microsoft.com/office/powerpoint/2010/main" val="2266079751"/>
              </p:ext>
            </p:extLst>
          </p:nvPr>
        </p:nvGraphicFramePr>
        <p:xfrm>
          <a:off x="112550" y="410178"/>
          <a:ext cx="5835650" cy="741362"/>
        </p:xfrm>
        <a:graphic>
          <a:graphicData uri="http://schemas.openxmlformats.org/presentationml/2006/ole">
            <mc:AlternateContent xmlns:mc="http://schemas.openxmlformats.org/markup-compatibility/2006">
              <mc:Choice xmlns:v="urn:schemas-microsoft-com:vml" Requires="v">
                <p:oleObj name="Equation" r:id="rId14" imgW="4800600" imgH="609480" progId="Equation.DSMT4">
                  <p:embed/>
                </p:oleObj>
              </mc:Choice>
              <mc:Fallback>
                <p:oleObj name="Equation" r:id="rId14" imgW="4800600" imgH="609480" progId="Equation.DSMT4">
                  <p:embed/>
                  <p:pic>
                    <p:nvPicPr>
                      <p:cNvPr id="0" name=""/>
                      <p:cNvPicPr/>
                      <p:nvPr/>
                    </p:nvPicPr>
                    <p:blipFill>
                      <a:blip r:embed="rId15"/>
                      <a:stretch>
                        <a:fillRect/>
                      </a:stretch>
                    </p:blipFill>
                    <p:spPr>
                      <a:xfrm>
                        <a:off x="112550" y="410178"/>
                        <a:ext cx="5835650" cy="74136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91481813"/>
              </p:ext>
            </p:extLst>
          </p:nvPr>
        </p:nvGraphicFramePr>
        <p:xfrm>
          <a:off x="3528486" y="4624242"/>
          <a:ext cx="264781" cy="284250"/>
        </p:xfrm>
        <a:graphic>
          <a:graphicData uri="http://schemas.openxmlformats.org/presentationml/2006/ole">
            <mc:AlternateContent xmlns:mc="http://schemas.openxmlformats.org/markup-compatibility/2006">
              <mc:Choice xmlns:v="urn:schemas-microsoft-com:vml" Requires="v">
                <p:oleObj name="Equation" r:id="rId16" imgW="177480" imgH="190440" progId="Equation.DSMT4">
                  <p:embed/>
                </p:oleObj>
              </mc:Choice>
              <mc:Fallback>
                <p:oleObj name="Equation" r:id="rId16" imgW="177480" imgH="190440" progId="Equation.DSMT4">
                  <p:embed/>
                  <p:pic>
                    <p:nvPicPr>
                      <p:cNvPr id="0" name=""/>
                      <p:cNvPicPr/>
                      <p:nvPr/>
                    </p:nvPicPr>
                    <p:blipFill>
                      <a:blip r:embed="rId17"/>
                      <a:stretch>
                        <a:fillRect/>
                      </a:stretch>
                    </p:blipFill>
                    <p:spPr>
                      <a:xfrm>
                        <a:off x="3528486" y="4624242"/>
                        <a:ext cx="264781" cy="284250"/>
                      </a:xfrm>
                      <a:prstGeom prst="rect">
                        <a:avLst/>
                      </a:prstGeom>
                      <a:solidFill>
                        <a:schemeClr val="bg1"/>
                      </a:solidFill>
                      <a:ln>
                        <a:solidFill>
                          <a:schemeClr val="bg1"/>
                        </a:solid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431732256"/>
              </p:ext>
            </p:extLst>
          </p:nvPr>
        </p:nvGraphicFramePr>
        <p:xfrm>
          <a:off x="249238" y="2938679"/>
          <a:ext cx="171450" cy="322262"/>
        </p:xfrm>
        <a:graphic>
          <a:graphicData uri="http://schemas.openxmlformats.org/presentationml/2006/ole">
            <mc:AlternateContent xmlns:mc="http://schemas.openxmlformats.org/markup-compatibility/2006">
              <mc:Choice xmlns:v="urn:schemas-microsoft-com:vml" Requires="v">
                <p:oleObj name="Equation" r:id="rId18" imgW="114120" imgH="215640" progId="Equation.DSMT4">
                  <p:embed/>
                </p:oleObj>
              </mc:Choice>
              <mc:Fallback>
                <p:oleObj name="Equation" r:id="rId18" imgW="114120" imgH="215640" progId="Equation.DSMT4">
                  <p:embed/>
                  <p:pic>
                    <p:nvPicPr>
                      <p:cNvPr id="0" name=""/>
                      <p:cNvPicPr/>
                      <p:nvPr/>
                    </p:nvPicPr>
                    <p:blipFill>
                      <a:blip r:embed="rId19"/>
                      <a:stretch>
                        <a:fillRect/>
                      </a:stretch>
                    </p:blipFill>
                    <p:spPr>
                      <a:xfrm>
                        <a:off x="249238" y="2938679"/>
                        <a:ext cx="171450" cy="322262"/>
                      </a:xfrm>
                      <a:prstGeom prst="rect">
                        <a:avLst/>
                      </a:prstGeom>
                      <a:solidFill>
                        <a:schemeClr val="bg1"/>
                      </a:solidFill>
                      <a:ln>
                        <a:solidFill>
                          <a:schemeClr val="bg1"/>
                        </a:solidFill>
                      </a:ln>
                    </p:spPr>
                  </p:pic>
                </p:oleObj>
              </mc:Fallback>
            </mc:AlternateContent>
          </a:graphicData>
        </a:graphic>
      </p:graphicFrame>
    </p:spTree>
    <p:extLst>
      <p:ext uri="{BB962C8B-B14F-4D97-AF65-F5344CB8AC3E}">
        <p14:creationId xmlns:p14="http://schemas.microsoft.com/office/powerpoint/2010/main" val="102423851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02013" y="1446851"/>
            <a:ext cx="9619140" cy="939801"/>
          </a:xfr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64999" y="2386652"/>
            <a:ext cx="9693167" cy="937146"/>
          </a:xfrm>
          <a:prstGeom prst="rect">
            <a:avLst/>
          </a:prstGeom>
        </p:spPr>
      </p:pic>
    </p:spTree>
    <p:extLst>
      <p:ext uri="{BB962C8B-B14F-4D97-AF65-F5344CB8AC3E}">
        <p14:creationId xmlns:p14="http://schemas.microsoft.com/office/powerpoint/2010/main" val="355049571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3894450-A61A-879B-4622-64F9A89DABFD}"/>
            </a:ext>
          </a:extLst>
        </p:cNvPr>
        <p:cNvGrpSpPr/>
        <p:nvPr/>
      </p:nvGrpSpPr>
      <p:grpSpPr>
        <a:xfrm>
          <a:off x="0" y="0"/>
          <a:ext cx="0" cy="0"/>
          <a:chOff x="0" y="0"/>
          <a:chExt cx="0" cy="0"/>
        </a:xfrm>
      </p:grpSpPr>
      <p:pic>
        <p:nvPicPr>
          <p:cNvPr id="5" name="Picture 4">
            <a:extLst>
              <a:ext uri="{FF2B5EF4-FFF2-40B4-BE49-F238E27FC236}">
                <a16:creationId xmlns:a16="http://schemas.microsoft.com/office/drawing/2014/main" id="{A238105B-96B5-138F-92C4-E7A46927824B}"/>
              </a:ext>
            </a:extLst>
          </p:cNvPr>
          <p:cNvPicPr>
            <a:picLocks noChangeAspect="1"/>
          </p:cNvPicPr>
          <p:nvPr/>
        </p:nvPicPr>
        <p:blipFill>
          <a:blip r:embed="rId2"/>
          <a:stretch>
            <a:fillRect/>
          </a:stretch>
        </p:blipFill>
        <p:spPr>
          <a:xfrm>
            <a:off x="170633" y="407505"/>
            <a:ext cx="6351784" cy="4949686"/>
          </a:xfrm>
          <a:prstGeom prst="rect">
            <a:avLst/>
          </a:prstGeom>
        </p:spPr>
      </p:pic>
    </p:spTree>
    <p:extLst>
      <p:ext uri="{BB962C8B-B14F-4D97-AF65-F5344CB8AC3E}">
        <p14:creationId xmlns:p14="http://schemas.microsoft.com/office/powerpoint/2010/main" val="179139872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E7EB996-9359-89B3-D2B5-D59521B9AF2F}"/>
              </a:ext>
            </a:extLst>
          </p:cNvPr>
          <p:cNvPicPr>
            <a:picLocks noChangeAspect="1"/>
          </p:cNvPicPr>
          <p:nvPr/>
        </p:nvPicPr>
        <p:blipFill>
          <a:blip r:embed="rId2"/>
          <a:stretch>
            <a:fillRect/>
          </a:stretch>
        </p:blipFill>
        <p:spPr>
          <a:xfrm>
            <a:off x="170633" y="407505"/>
            <a:ext cx="6351784" cy="4949686"/>
          </a:xfrm>
          <a:prstGeom prst="rect">
            <a:avLst/>
          </a:prstGeom>
        </p:spPr>
      </p:pic>
      <p:pic>
        <p:nvPicPr>
          <p:cNvPr id="8" name="Picture 7">
            <a:extLst>
              <a:ext uri="{FF2B5EF4-FFF2-40B4-BE49-F238E27FC236}">
                <a16:creationId xmlns:a16="http://schemas.microsoft.com/office/drawing/2014/main" id="{5798A7C5-50DA-4EB8-D440-DE84320CA9F2}"/>
              </a:ext>
            </a:extLst>
          </p:cNvPr>
          <p:cNvPicPr>
            <a:picLocks noChangeAspect="1"/>
          </p:cNvPicPr>
          <p:nvPr/>
        </p:nvPicPr>
        <p:blipFill>
          <a:blip r:embed="rId3"/>
          <a:stretch>
            <a:fillRect/>
          </a:stretch>
        </p:blipFill>
        <p:spPr>
          <a:xfrm>
            <a:off x="6260741" y="4373217"/>
            <a:ext cx="5931260" cy="1900135"/>
          </a:xfrm>
          <a:prstGeom prst="rect">
            <a:avLst/>
          </a:prstGeom>
          <a:ln w="38100">
            <a:solidFill>
              <a:schemeClr val="accent5"/>
            </a:solidFill>
          </a:ln>
        </p:spPr>
      </p:pic>
    </p:spTree>
    <p:extLst>
      <p:ext uri="{BB962C8B-B14F-4D97-AF65-F5344CB8AC3E}">
        <p14:creationId xmlns:p14="http://schemas.microsoft.com/office/powerpoint/2010/main" val="5315212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3499419410"/>
              </p:ext>
            </p:extLst>
          </p:nvPr>
        </p:nvGraphicFramePr>
        <p:xfrm>
          <a:off x="293641" y="2847313"/>
          <a:ext cx="3459162" cy="741363"/>
        </p:xfrm>
        <a:graphic>
          <a:graphicData uri="http://schemas.openxmlformats.org/presentationml/2006/ole">
            <mc:AlternateContent xmlns:mc="http://schemas.openxmlformats.org/markup-compatibility/2006">
              <mc:Choice xmlns:v="urn:schemas-microsoft-com:vml" Requires="v">
                <p:oleObj name="Equation" r:id="rId2" imgW="2844720" imgH="609480" progId="Equation.DSMT4">
                  <p:embed/>
                </p:oleObj>
              </mc:Choice>
              <mc:Fallback>
                <p:oleObj name="Equation" r:id="rId2" imgW="2844720" imgH="609480" progId="Equation.DSMT4">
                  <p:embed/>
                  <p:pic>
                    <p:nvPicPr>
                      <p:cNvPr id="0" name=""/>
                      <p:cNvPicPr/>
                      <p:nvPr/>
                    </p:nvPicPr>
                    <p:blipFill>
                      <a:blip r:embed="rId3"/>
                      <a:stretch>
                        <a:fillRect/>
                      </a:stretch>
                    </p:blipFill>
                    <p:spPr>
                      <a:xfrm>
                        <a:off x="293641" y="2847313"/>
                        <a:ext cx="3459162" cy="7413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86703660"/>
              </p:ext>
            </p:extLst>
          </p:nvPr>
        </p:nvGraphicFramePr>
        <p:xfrm>
          <a:off x="265905" y="3726726"/>
          <a:ext cx="3241675" cy="433387"/>
        </p:xfrm>
        <a:graphic>
          <a:graphicData uri="http://schemas.openxmlformats.org/presentationml/2006/ole">
            <mc:AlternateContent xmlns:mc="http://schemas.openxmlformats.org/markup-compatibility/2006">
              <mc:Choice xmlns:v="urn:schemas-microsoft-com:vml" Requires="v">
                <p:oleObj name="Equation" r:id="rId4" imgW="2666880" imgH="355320" progId="Equation.DSMT4">
                  <p:embed/>
                </p:oleObj>
              </mc:Choice>
              <mc:Fallback>
                <p:oleObj name="Equation" r:id="rId4" imgW="2666880" imgH="355320" progId="Equation.DSMT4">
                  <p:embed/>
                  <p:pic>
                    <p:nvPicPr>
                      <p:cNvPr id="0" name=""/>
                      <p:cNvPicPr/>
                      <p:nvPr/>
                    </p:nvPicPr>
                    <p:blipFill>
                      <a:blip r:embed="rId5"/>
                      <a:stretch>
                        <a:fillRect/>
                      </a:stretch>
                    </p:blipFill>
                    <p:spPr>
                      <a:xfrm>
                        <a:off x="265905" y="3726726"/>
                        <a:ext cx="3241675" cy="43338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77857542"/>
              </p:ext>
            </p:extLst>
          </p:nvPr>
        </p:nvGraphicFramePr>
        <p:xfrm>
          <a:off x="234155" y="4425068"/>
          <a:ext cx="3273425" cy="431800"/>
        </p:xfrm>
        <a:graphic>
          <a:graphicData uri="http://schemas.openxmlformats.org/presentationml/2006/ole">
            <mc:AlternateContent xmlns:mc="http://schemas.openxmlformats.org/markup-compatibility/2006">
              <mc:Choice xmlns:v="urn:schemas-microsoft-com:vml" Requires="v">
                <p:oleObj name="Equation" r:id="rId6" imgW="2692080" imgH="355320" progId="Equation.DSMT4">
                  <p:embed/>
                </p:oleObj>
              </mc:Choice>
              <mc:Fallback>
                <p:oleObj name="Equation" r:id="rId6" imgW="2692080" imgH="355320" progId="Equation.DSMT4">
                  <p:embed/>
                  <p:pic>
                    <p:nvPicPr>
                      <p:cNvPr id="0" name=""/>
                      <p:cNvPicPr/>
                      <p:nvPr/>
                    </p:nvPicPr>
                    <p:blipFill>
                      <a:blip r:embed="rId7"/>
                      <a:stretch>
                        <a:fillRect/>
                      </a:stretch>
                    </p:blipFill>
                    <p:spPr>
                      <a:xfrm>
                        <a:off x="234155" y="4425068"/>
                        <a:ext cx="3273425" cy="431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40327647"/>
              </p:ext>
            </p:extLst>
          </p:nvPr>
        </p:nvGraphicFramePr>
        <p:xfrm>
          <a:off x="296994" y="5010220"/>
          <a:ext cx="3998912" cy="1390650"/>
        </p:xfrm>
        <a:graphic>
          <a:graphicData uri="http://schemas.openxmlformats.org/presentationml/2006/ole">
            <mc:AlternateContent xmlns:mc="http://schemas.openxmlformats.org/markup-compatibility/2006">
              <mc:Choice xmlns:v="urn:schemas-microsoft-com:vml" Requires="v">
                <p:oleObj name="Equation" r:id="rId8" imgW="3288960" imgH="1143000" progId="Equation.DSMT4">
                  <p:embed/>
                </p:oleObj>
              </mc:Choice>
              <mc:Fallback>
                <p:oleObj name="Equation" r:id="rId8" imgW="3288960" imgH="1143000" progId="Equation.DSMT4">
                  <p:embed/>
                  <p:pic>
                    <p:nvPicPr>
                      <p:cNvPr id="0" name=""/>
                      <p:cNvPicPr/>
                      <p:nvPr/>
                    </p:nvPicPr>
                    <p:blipFill>
                      <a:blip r:embed="rId9"/>
                      <a:stretch>
                        <a:fillRect/>
                      </a:stretch>
                    </p:blipFill>
                    <p:spPr>
                      <a:xfrm>
                        <a:off x="296994" y="5010220"/>
                        <a:ext cx="3998912" cy="13906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80166170"/>
              </p:ext>
            </p:extLst>
          </p:nvPr>
        </p:nvGraphicFramePr>
        <p:xfrm>
          <a:off x="126205" y="387489"/>
          <a:ext cx="1760537" cy="741363"/>
        </p:xfrm>
        <a:graphic>
          <a:graphicData uri="http://schemas.openxmlformats.org/presentationml/2006/ole">
            <mc:AlternateContent xmlns:mc="http://schemas.openxmlformats.org/markup-compatibility/2006">
              <mc:Choice xmlns:v="urn:schemas-microsoft-com:vml" Requires="v">
                <p:oleObj name="Equation" r:id="rId10" imgW="1447560" imgH="609480" progId="Equation.DSMT4">
                  <p:embed/>
                </p:oleObj>
              </mc:Choice>
              <mc:Fallback>
                <p:oleObj name="Equation" r:id="rId10" imgW="1447560" imgH="609480" progId="Equation.DSMT4">
                  <p:embed/>
                  <p:pic>
                    <p:nvPicPr>
                      <p:cNvPr id="0" name=""/>
                      <p:cNvPicPr/>
                      <p:nvPr/>
                    </p:nvPicPr>
                    <p:blipFill>
                      <a:blip r:embed="rId11"/>
                      <a:stretch>
                        <a:fillRect/>
                      </a:stretch>
                    </p:blipFill>
                    <p:spPr>
                      <a:xfrm>
                        <a:off x="126205" y="387489"/>
                        <a:ext cx="1760537" cy="741363"/>
                      </a:xfrm>
                      <a:prstGeom prst="rect">
                        <a:avLst/>
                      </a:prstGeom>
                    </p:spPr>
                  </p:pic>
                </p:oleObj>
              </mc:Fallback>
            </mc:AlternateContent>
          </a:graphicData>
        </a:graphic>
      </p:graphicFrame>
      <p:pic>
        <p:nvPicPr>
          <p:cNvPr id="11" name="Picture 10"/>
          <p:cNvPicPr>
            <a:picLocks noChangeAspect="1"/>
          </p:cNvPicPr>
          <p:nvPr/>
        </p:nvPicPr>
        <p:blipFill rotWithShape="1">
          <a:blip r:embed="rId12">
            <a:extLst>
              <a:ext uri="{28A0092B-C50C-407E-A947-70E740481C1C}">
                <a14:useLocalDpi xmlns:a14="http://schemas.microsoft.com/office/drawing/2010/main" val="0"/>
              </a:ext>
            </a:extLst>
          </a:blip>
          <a:srcRect l="14179" t="-27764" r="-14179" b="27764"/>
          <a:stretch/>
        </p:blipFill>
        <p:spPr>
          <a:xfrm>
            <a:off x="4005427" y="2595862"/>
            <a:ext cx="2039294" cy="992814"/>
          </a:xfrm>
          <a:prstGeom prst="rect">
            <a:avLst/>
          </a:prstGeom>
        </p:spPr>
      </p:pic>
      <p:pic>
        <p:nvPicPr>
          <p:cNvPr id="12" name="Picture 11"/>
          <p:cNvPicPr>
            <a:picLocks noChangeAspect="1"/>
          </p:cNvPicPr>
          <p:nvPr/>
        </p:nvPicPr>
        <p:blipFill rotWithShape="1">
          <a:blip r:embed="rId12">
            <a:extLst>
              <a:ext uri="{28A0092B-C50C-407E-A947-70E740481C1C}">
                <a14:useLocalDpi xmlns:a14="http://schemas.microsoft.com/office/drawing/2010/main" val="0"/>
              </a:ext>
            </a:extLst>
          </a:blip>
          <a:srcRect l="14179" t="-27764" r="-14179" b="27764"/>
          <a:stretch/>
        </p:blipFill>
        <p:spPr>
          <a:xfrm>
            <a:off x="4005427" y="3471086"/>
            <a:ext cx="2039294" cy="992814"/>
          </a:xfrm>
          <a:prstGeom prst="rect">
            <a:avLst/>
          </a:prstGeom>
        </p:spPr>
      </p:pic>
      <p:pic>
        <p:nvPicPr>
          <p:cNvPr id="13" name="Picture 12"/>
          <p:cNvPicPr>
            <a:picLocks noChangeAspect="1"/>
          </p:cNvPicPr>
          <p:nvPr/>
        </p:nvPicPr>
        <p:blipFill rotWithShape="1">
          <a:blip r:embed="rId12">
            <a:extLst>
              <a:ext uri="{28A0092B-C50C-407E-A947-70E740481C1C}">
                <a14:useLocalDpi xmlns:a14="http://schemas.microsoft.com/office/drawing/2010/main" val="0"/>
              </a:ext>
            </a:extLst>
          </a:blip>
          <a:srcRect l="14179" t="-27764" r="-14179" b="27764"/>
          <a:stretch/>
        </p:blipFill>
        <p:spPr>
          <a:xfrm>
            <a:off x="4005427" y="4271715"/>
            <a:ext cx="2039294" cy="992814"/>
          </a:xfrm>
          <a:prstGeom prst="rect">
            <a:avLst/>
          </a:prstGeom>
        </p:spPr>
      </p:pic>
      <p:pic>
        <p:nvPicPr>
          <p:cNvPr id="14" name="Picture 13"/>
          <p:cNvPicPr>
            <a:picLocks noChangeAspect="1"/>
          </p:cNvPicPr>
          <p:nvPr/>
        </p:nvPicPr>
        <p:blipFill rotWithShape="1">
          <a:blip r:embed="rId12">
            <a:extLst>
              <a:ext uri="{28A0092B-C50C-407E-A947-70E740481C1C}">
                <a14:useLocalDpi xmlns:a14="http://schemas.microsoft.com/office/drawing/2010/main" val="0"/>
              </a:ext>
            </a:extLst>
          </a:blip>
          <a:srcRect l="14179" t="-27764" r="-14179" b="27764"/>
          <a:stretch/>
        </p:blipFill>
        <p:spPr>
          <a:xfrm>
            <a:off x="4005427" y="5608452"/>
            <a:ext cx="2039294" cy="992814"/>
          </a:xfrm>
          <a:prstGeom prst="rect">
            <a:avLst/>
          </a:prstGeom>
        </p:spPr>
      </p:pic>
      <p:pic>
        <p:nvPicPr>
          <p:cNvPr id="15" name="Picture 14">
            <a:extLst>
              <a:ext uri="{FF2B5EF4-FFF2-40B4-BE49-F238E27FC236}">
                <a16:creationId xmlns:a16="http://schemas.microsoft.com/office/drawing/2014/main" id="{2131504B-6863-30DE-8712-BD0B63BB8256}"/>
              </a:ext>
            </a:extLst>
          </p:cNvPr>
          <p:cNvPicPr>
            <a:picLocks noChangeAspect="1"/>
          </p:cNvPicPr>
          <p:nvPr/>
        </p:nvPicPr>
        <p:blipFill>
          <a:blip r:embed="rId13"/>
          <a:stretch>
            <a:fillRect/>
          </a:stretch>
        </p:blipFill>
        <p:spPr>
          <a:xfrm>
            <a:off x="5300608" y="148026"/>
            <a:ext cx="6664175" cy="2776740"/>
          </a:xfrm>
          <a:prstGeom prst="rect">
            <a:avLst/>
          </a:prstGeom>
        </p:spPr>
      </p:pic>
    </p:spTree>
    <p:extLst>
      <p:ext uri="{BB962C8B-B14F-4D97-AF65-F5344CB8AC3E}">
        <p14:creationId xmlns:p14="http://schemas.microsoft.com/office/powerpoint/2010/main" val="8145078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B19A12A-CFE3-FBE9-980F-47CC29C21174}"/>
            </a:ext>
          </a:extLst>
        </p:cNvPr>
        <p:cNvGrpSpPr/>
        <p:nvPr/>
      </p:nvGrpSpPr>
      <p:grpSpPr>
        <a:xfrm>
          <a:off x="0" y="0"/>
          <a:ext cx="0" cy="0"/>
          <a:chOff x="0" y="0"/>
          <a:chExt cx="0" cy="0"/>
        </a:xfrm>
      </p:grpSpPr>
      <p:graphicFrame>
        <p:nvGraphicFramePr>
          <p:cNvPr id="6" name="Object 5">
            <a:extLst>
              <a:ext uri="{FF2B5EF4-FFF2-40B4-BE49-F238E27FC236}">
                <a16:creationId xmlns:a16="http://schemas.microsoft.com/office/drawing/2014/main" id="{A6EACB16-346C-2D58-A4BC-90EAB0E2EE4B}"/>
              </a:ext>
            </a:extLst>
          </p:cNvPr>
          <p:cNvGraphicFramePr>
            <a:graphicFrameLocks noChangeAspect="1"/>
          </p:cNvGraphicFramePr>
          <p:nvPr/>
        </p:nvGraphicFramePr>
        <p:xfrm>
          <a:off x="293641" y="2847313"/>
          <a:ext cx="3459162" cy="741363"/>
        </p:xfrm>
        <a:graphic>
          <a:graphicData uri="http://schemas.openxmlformats.org/presentationml/2006/ole">
            <mc:AlternateContent xmlns:mc="http://schemas.openxmlformats.org/markup-compatibility/2006">
              <mc:Choice xmlns:v="urn:schemas-microsoft-com:vml" Requires="v">
                <p:oleObj name="Equation" r:id="rId2" imgW="2844720" imgH="609480" progId="Equation.DSMT4">
                  <p:embed/>
                </p:oleObj>
              </mc:Choice>
              <mc:Fallback>
                <p:oleObj name="Equation" r:id="rId2" imgW="2844720" imgH="609480" progId="Equation.DSMT4">
                  <p:embed/>
                  <p:pic>
                    <p:nvPicPr>
                      <p:cNvPr id="6" name="Object 5"/>
                      <p:cNvPicPr/>
                      <p:nvPr/>
                    </p:nvPicPr>
                    <p:blipFill>
                      <a:blip r:embed="rId3"/>
                      <a:stretch>
                        <a:fillRect/>
                      </a:stretch>
                    </p:blipFill>
                    <p:spPr>
                      <a:xfrm>
                        <a:off x="293641" y="2847313"/>
                        <a:ext cx="3459162" cy="74136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9CC0E1F-9521-33ED-5CF5-101315140835}"/>
              </a:ext>
            </a:extLst>
          </p:cNvPr>
          <p:cNvGraphicFramePr>
            <a:graphicFrameLocks noChangeAspect="1"/>
          </p:cNvGraphicFramePr>
          <p:nvPr/>
        </p:nvGraphicFramePr>
        <p:xfrm>
          <a:off x="265905" y="3726726"/>
          <a:ext cx="3241675" cy="433387"/>
        </p:xfrm>
        <a:graphic>
          <a:graphicData uri="http://schemas.openxmlformats.org/presentationml/2006/ole">
            <mc:AlternateContent xmlns:mc="http://schemas.openxmlformats.org/markup-compatibility/2006">
              <mc:Choice xmlns:v="urn:schemas-microsoft-com:vml" Requires="v">
                <p:oleObj name="Equation" r:id="rId4" imgW="2666880" imgH="355320" progId="Equation.DSMT4">
                  <p:embed/>
                </p:oleObj>
              </mc:Choice>
              <mc:Fallback>
                <p:oleObj name="Equation" r:id="rId4" imgW="2666880" imgH="355320" progId="Equation.DSMT4">
                  <p:embed/>
                  <p:pic>
                    <p:nvPicPr>
                      <p:cNvPr id="7" name="Object 6"/>
                      <p:cNvPicPr/>
                      <p:nvPr/>
                    </p:nvPicPr>
                    <p:blipFill>
                      <a:blip r:embed="rId5"/>
                      <a:stretch>
                        <a:fillRect/>
                      </a:stretch>
                    </p:blipFill>
                    <p:spPr>
                      <a:xfrm>
                        <a:off x="265905" y="3726726"/>
                        <a:ext cx="3241675" cy="4333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929E104-9944-F600-30B0-07EAA10E4322}"/>
              </a:ext>
            </a:extLst>
          </p:cNvPr>
          <p:cNvGraphicFramePr>
            <a:graphicFrameLocks noChangeAspect="1"/>
          </p:cNvGraphicFramePr>
          <p:nvPr/>
        </p:nvGraphicFramePr>
        <p:xfrm>
          <a:off x="234155" y="4425068"/>
          <a:ext cx="3273425" cy="431800"/>
        </p:xfrm>
        <a:graphic>
          <a:graphicData uri="http://schemas.openxmlformats.org/presentationml/2006/ole">
            <mc:AlternateContent xmlns:mc="http://schemas.openxmlformats.org/markup-compatibility/2006">
              <mc:Choice xmlns:v="urn:schemas-microsoft-com:vml" Requires="v">
                <p:oleObj name="Equation" r:id="rId6" imgW="2692080" imgH="355320" progId="Equation.DSMT4">
                  <p:embed/>
                </p:oleObj>
              </mc:Choice>
              <mc:Fallback>
                <p:oleObj name="Equation" r:id="rId6" imgW="2692080" imgH="355320" progId="Equation.DSMT4">
                  <p:embed/>
                  <p:pic>
                    <p:nvPicPr>
                      <p:cNvPr id="8" name="Object 7"/>
                      <p:cNvPicPr/>
                      <p:nvPr/>
                    </p:nvPicPr>
                    <p:blipFill>
                      <a:blip r:embed="rId7"/>
                      <a:stretch>
                        <a:fillRect/>
                      </a:stretch>
                    </p:blipFill>
                    <p:spPr>
                      <a:xfrm>
                        <a:off x="234155" y="4425068"/>
                        <a:ext cx="3273425" cy="4318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796478C-7A0F-E834-B5F7-44DB3AF9310D}"/>
              </a:ext>
            </a:extLst>
          </p:cNvPr>
          <p:cNvGraphicFramePr>
            <a:graphicFrameLocks noChangeAspect="1"/>
          </p:cNvGraphicFramePr>
          <p:nvPr/>
        </p:nvGraphicFramePr>
        <p:xfrm>
          <a:off x="296994" y="5010220"/>
          <a:ext cx="3998912" cy="1390650"/>
        </p:xfrm>
        <a:graphic>
          <a:graphicData uri="http://schemas.openxmlformats.org/presentationml/2006/ole">
            <mc:AlternateContent xmlns:mc="http://schemas.openxmlformats.org/markup-compatibility/2006">
              <mc:Choice xmlns:v="urn:schemas-microsoft-com:vml" Requires="v">
                <p:oleObj name="Equation" r:id="rId8" imgW="3288960" imgH="1143000" progId="Equation.DSMT4">
                  <p:embed/>
                </p:oleObj>
              </mc:Choice>
              <mc:Fallback>
                <p:oleObj name="Equation" r:id="rId8" imgW="3288960" imgH="1143000" progId="Equation.DSMT4">
                  <p:embed/>
                  <p:pic>
                    <p:nvPicPr>
                      <p:cNvPr id="9" name="Object 8"/>
                      <p:cNvPicPr/>
                      <p:nvPr/>
                    </p:nvPicPr>
                    <p:blipFill>
                      <a:blip r:embed="rId9"/>
                      <a:stretch>
                        <a:fillRect/>
                      </a:stretch>
                    </p:blipFill>
                    <p:spPr>
                      <a:xfrm>
                        <a:off x="296994" y="5010220"/>
                        <a:ext cx="3998912" cy="13906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CFE1315-E8F2-7AC2-6DE2-2E2E0A78D027}"/>
              </a:ext>
            </a:extLst>
          </p:cNvPr>
          <p:cNvGraphicFramePr>
            <a:graphicFrameLocks noChangeAspect="1"/>
          </p:cNvGraphicFramePr>
          <p:nvPr/>
        </p:nvGraphicFramePr>
        <p:xfrm>
          <a:off x="126205" y="387489"/>
          <a:ext cx="1760537" cy="741363"/>
        </p:xfrm>
        <a:graphic>
          <a:graphicData uri="http://schemas.openxmlformats.org/presentationml/2006/ole">
            <mc:AlternateContent xmlns:mc="http://schemas.openxmlformats.org/markup-compatibility/2006">
              <mc:Choice xmlns:v="urn:schemas-microsoft-com:vml" Requires="v">
                <p:oleObj name="Equation" r:id="rId10" imgW="1447560" imgH="609480" progId="Equation.DSMT4">
                  <p:embed/>
                </p:oleObj>
              </mc:Choice>
              <mc:Fallback>
                <p:oleObj name="Equation" r:id="rId10" imgW="1447560" imgH="609480" progId="Equation.DSMT4">
                  <p:embed/>
                  <p:pic>
                    <p:nvPicPr>
                      <p:cNvPr id="10" name="Object 9"/>
                      <p:cNvPicPr/>
                      <p:nvPr/>
                    </p:nvPicPr>
                    <p:blipFill>
                      <a:blip r:embed="rId11"/>
                      <a:stretch>
                        <a:fillRect/>
                      </a:stretch>
                    </p:blipFill>
                    <p:spPr>
                      <a:xfrm>
                        <a:off x="126205" y="387489"/>
                        <a:ext cx="1760537" cy="741363"/>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3EC41E24-4CF0-3BAB-6A0F-E9F47B777E90}"/>
              </a:ext>
            </a:extLst>
          </p:cNvPr>
          <p:cNvPicPr>
            <a:picLocks noChangeAspect="1"/>
          </p:cNvPicPr>
          <p:nvPr/>
        </p:nvPicPr>
        <p:blipFill rotWithShape="1">
          <a:blip r:embed="rId12">
            <a:extLst>
              <a:ext uri="{28A0092B-C50C-407E-A947-70E740481C1C}">
                <a14:useLocalDpi xmlns:a14="http://schemas.microsoft.com/office/drawing/2010/main" val="0"/>
              </a:ext>
            </a:extLst>
          </a:blip>
          <a:srcRect l="14179" t="-27764" r="-14179" b="27764"/>
          <a:stretch/>
        </p:blipFill>
        <p:spPr>
          <a:xfrm>
            <a:off x="4005427" y="2595862"/>
            <a:ext cx="2039294" cy="992814"/>
          </a:xfrm>
          <a:prstGeom prst="rect">
            <a:avLst/>
          </a:prstGeom>
        </p:spPr>
      </p:pic>
      <p:pic>
        <p:nvPicPr>
          <p:cNvPr id="12" name="Picture 11">
            <a:extLst>
              <a:ext uri="{FF2B5EF4-FFF2-40B4-BE49-F238E27FC236}">
                <a16:creationId xmlns:a16="http://schemas.microsoft.com/office/drawing/2014/main" id="{009E8E28-8135-27BE-5C27-50C1CD9D2062}"/>
              </a:ext>
            </a:extLst>
          </p:cNvPr>
          <p:cNvPicPr>
            <a:picLocks noChangeAspect="1"/>
          </p:cNvPicPr>
          <p:nvPr/>
        </p:nvPicPr>
        <p:blipFill rotWithShape="1">
          <a:blip r:embed="rId12">
            <a:extLst>
              <a:ext uri="{28A0092B-C50C-407E-A947-70E740481C1C}">
                <a14:useLocalDpi xmlns:a14="http://schemas.microsoft.com/office/drawing/2010/main" val="0"/>
              </a:ext>
            </a:extLst>
          </a:blip>
          <a:srcRect l="14179" t="-27764" r="-14179" b="27764"/>
          <a:stretch/>
        </p:blipFill>
        <p:spPr>
          <a:xfrm>
            <a:off x="4005427" y="3471086"/>
            <a:ext cx="2039294" cy="992814"/>
          </a:xfrm>
          <a:prstGeom prst="rect">
            <a:avLst/>
          </a:prstGeom>
        </p:spPr>
      </p:pic>
      <p:pic>
        <p:nvPicPr>
          <p:cNvPr id="13" name="Picture 12">
            <a:extLst>
              <a:ext uri="{FF2B5EF4-FFF2-40B4-BE49-F238E27FC236}">
                <a16:creationId xmlns:a16="http://schemas.microsoft.com/office/drawing/2014/main" id="{5BA79B62-E679-9869-1B06-6F52409F29B7}"/>
              </a:ext>
            </a:extLst>
          </p:cNvPr>
          <p:cNvPicPr>
            <a:picLocks noChangeAspect="1"/>
          </p:cNvPicPr>
          <p:nvPr/>
        </p:nvPicPr>
        <p:blipFill rotWithShape="1">
          <a:blip r:embed="rId12">
            <a:extLst>
              <a:ext uri="{28A0092B-C50C-407E-A947-70E740481C1C}">
                <a14:useLocalDpi xmlns:a14="http://schemas.microsoft.com/office/drawing/2010/main" val="0"/>
              </a:ext>
            </a:extLst>
          </a:blip>
          <a:srcRect l="14179" t="-27764" r="-14179" b="27764"/>
          <a:stretch/>
        </p:blipFill>
        <p:spPr>
          <a:xfrm>
            <a:off x="4005427" y="4271715"/>
            <a:ext cx="2039294" cy="992814"/>
          </a:xfrm>
          <a:prstGeom prst="rect">
            <a:avLst/>
          </a:prstGeom>
        </p:spPr>
      </p:pic>
      <p:pic>
        <p:nvPicPr>
          <p:cNvPr id="14" name="Picture 13">
            <a:extLst>
              <a:ext uri="{FF2B5EF4-FFF2-40B4-BE49-F238E27FC236}">
                <a16:creationId xmlns:a16="http://schemas.microsoft.com/office/drawing/2014/main" id="{FCE93DDD-EFE7-3150-C59E-9EC819DE6A36}"/>
              </a:ext>
            </a:extLst>
          </p:cNvPr>
          <p:cNvPicPr>
            <a:picLocks noChangeAspect="1"/>
          </p:cNvPicPr>
          <p:nvPr/>
        </p:nvPicPr>
        <p:blipFill rotWithShape="1">
          <a:blip r:embed="rId12">
            <a:extLst>
              <a:ext uri="{28A0092B-C50C-407E-A947-70E740481C1C}">
                <a14:useLocalDpi xmlns:a14="http://schemas.microsoft.com/office/drawing/2010/main" val="0"/>
              </a:ext>
            </a:extLst>
          </a:blip>
          <a:srcRect l="14179" t="-27764" r="-14179" b="27764"/>
          <a:stretch/>
        </p:blipFill>
        <p:spPr>
          <a:xfrm>
            <a:off x="4005427" y="5608452"/>
            <a:ext cx="2039294" cy="992814"/>
          </a:xfrm>
          <a:prstGeom prst="rect">
            <a:avLst/>
          </a:prstGeom>
        </p:spPr>
      </p:pic>
      <p:pic>
        <p:nvPicPr>
          <p:cNvPr id="15" name="Picture 14">
            <a:extLst>
              <a:ext uri="{FF2B5EF4-FFF2-40B4-BE49-F238E27FC236}">
                <a16:creationId xmlns:a16="http://schemas.microsoft.com/office/drawing/2014/main" id="{088DB929-ED31-FB3E-7303-9B392CA99FD8}"/>
              </a:ext>
            </a:extLst>
          </p:cNvPr>
          <p:cNvPicPr>
            <a:picLocks noChangeAspect="1"/>
          </p:cNvPicPr>
          <p:nvPr/>
        </p:nvPicPr>
        <p:blipFill>
          <a:blip r:embed="rId13"/>
          <a:stretch>
            <a:fillRect/>
          </a:stretch>
        </p:blipFill>
        <p:spPr>
          <a:xfrm>
            <a:off x="5300608" y="148026"/>
            <a:ext cx="6664175" cy="2776740"/>
          </a:xfrm>
          <a:prstGeom prst="rect">
            <a:avLst/>
          </a:prstGeom>
        </p:spPr>
      </p:pic>
      <p:pic>
        <p:nvPicPr>
          <p:cNvPr id="2" name="Picture 1">
            <a:extLst>
              <a:ext uri="{FF2B5EF4-FFF2-40B4-BE49-F238E27FC236}">
                <a16:creationId xmlns:a16="http://schemas.microsoft.com/office/drawing/2014/main" id="{EC91AEA9-7A83-B42D-C624-1E93BB8BC05A}"/>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271938" y="4621507"/>
            <a:ext cx="5920062" cy="2088467"/>
          </a:xfrm>
          <a:prstGeom prst="rect">
            <a:avLst/>
          </a:prstGeom>
        </p:spPr>
      </p:pic>
      <p:sp>
        <p:nvSpPr>
          <p:cNvPr id="3" name="TextBox 2">
            <a:extLst>
              <a:ext uri="{FF2B5EF4-FFF2-40B4-BE49-F238E27FC236}">
                <a16:creationId xmlns:a16="http://schemas.microsoft.com/office/drawing/2014/main" id="{63EA31E1-E24C-1162-9007-9DC42DE20D7E}"/>
              </a:ext>
            </a:extLst>
          </p:cNvPr>
          <p:cNvSpPr txBox="1"/>
          <p:nvPr/>
        </p:nvSpPr>
        <p:spPr>
          <a:xfrm>
            <a:off x="6297345" y="4255791"/>
            <a:ext cx="3654409" cy="338554"/>
          </a:xfrm>
          <a:prstGeom prst="rect">
            <a:avLst/>
          </a:prstGeom>
          <a:solidFill>
            <a:schemeClr val="accent5">
              <a:lumMod val="20000"/>
              <a:lumOff val="80000"/>
            </a:schemeClr>
          </a:solidFill>
        </p:spPr>
        <p:txBody>
          <a:bodyPr wrap="square" rtlCol="0">
            <a:spAutoFit/>
          </a:bodyPr>
          <a:lstStyle/>
          <a:p>
            <a:r>
              <a:rPr lang="en-GB" sz="1600" b="1" dirty="0"/>
              <a:t>Von-Neumann Fourier Stability analysis</a:t>
            </a:r>
            <a:r>
              <a:rPr lang="en-GB" sz="1600" dirty="0"/>
              <a:t>:</a:t>
            </a:r>
          </a:p>
        </p:txBody>
      </p:sp>
    </p:spTree>
    <p:extLst>
      <p:ext uri="{BB962C8B-B14F-4D97-AF65-F5344CB8AC3E}">
        <p14:creationId xmlns:p14="http://schemas.microsoft.com/office/powerpoint/2010/main" val="35261894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caseC_CFL1p0N15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2560638"/>
            <a:ext cx="5334000" cy="4000500"/>
          </a:xfrm>
          <a:prstGeom prst="rect">
            <a:avLst/>
          </a:prstGeom>
        </p:spPr>
      </p:pic>
      <mc:AlternateContent xmlns:mc="http://schemas.openxmlformats.org/markup-compatibility/2006" xmlns:p14="http://schemas.microsoft.com/office/powerpoint/2010/main">
        <mc:Choice Requires="p14">
          <p:contentPart p14:bwMode="auto" r:id="rId5">
            <p14:nvContentPartPr>
              <p14:cNvPr id="2" name="Ink 1"/>
              <p14:cNvContentPartPr/>
              <p14:nvPr/>
            </p14:nvContentPartPr>
            <p14:xfrm>
              <a:off x="2087390" y="387489"/>
              <a:ext cx="2527200" cy="1232280"/>
            </p14:xfrm>
          </p:contentPart>
        </mc:Choice>
        <mc:Fallback xmlns="">
          <p:pic>
            <p:nvPicPr>
              <p:cNvPr id="2" name="Ink 1"/>
              <p:cNvPicPr/>
              <p:nvPr/>
            </p:nvPicPr>
            <p:blipFill>
              <a:blip r:embed="rId6"/>
              <a:stretch>
                <a:fillRect/>
              </a:stretch>
            </p:blipFill>
            <p:spPr>
              <a:xfrm>
                <a:off x="2078030" y="378129"/>
                <a:ext cx="2545920" cy="1251000"/>
              </a:xfrm>
              <a:prstGeom prst="rect">
                <a:avLst/>
              </a:prstGeom>
            </p:spPr>
          </p:pic>
        </mc:Fallback>
      </mc:AlternateContent>
      <p:sp>
        <p:nvSpPr>
          <p:cNvPr id="6" name="TextBox 5"/>
          <p:cNvSpPr txBox="1"/>
          <p:nvPr/>
        </p:nvSpPr>
        <p:spPr>
          <a:xfrm>
            <a:off x="0" y="2465388"/>
            <a:ext cx="3505200" cy="369332"/>
          </a:xfrm>
          <a:prstGeom prst="rect">
            <a:avLst/>
          </a:prstGeom>
          <a:solidFill>
            <a:schemeClr val="accent1">
              <a:lumMod val="20000"/>
              <a:lumOff val="80000"/>
            </a:schemeClr>
          </a:solidFill>
        </p:spPr>
        <p:txBody>
          <a:bodyPr wrap="square" rtlCol="0">
            <a:spAutoFit/>
          </a:bodyPr>
          <a:lstStyle/>
          <a:p>
            <a:r>
              <a:rPr lang="en-GB" i="1" dirty="0"/>
              <a:t>Expected solution with time :</a:t>
            </a:r>
          </a:p>
        </p:txBody>
      </p:sp>
      <p:graphicFrame>
        <p:nvGraphicFramePr>
          <p:cNvPr id="9" name="Object 8">
            <a:extLst>
              <a:ext uri="{FF2B5EF4-FFF2-40B4-BE49-F238E27FC236}">
                <a16:creationId xmlns:a16="http://schemas.microsoft.com/office/drawing/2014/main" id="{F1DC4167-DEAC-39B2-73BD-2410DD73003F}"/>
              </a:ext>
            </a:extLst>
          </p:cNvPr>
          <p:cNvGraphicFramePr>
            <a:graphicFrameLocks noChangeAspect="1"/>
          </p:cNvGraphicFramePr>
          <p:nvPr>
            <p:extLst>
              <p:ext uri="{D42A27DB-BD31-4B8C-83A1-F6EECF244321}">
                <p14:modId xmlns:p14="http://schemas.microsoft.com/office/powerpoint/2010/main" val="1284397484"/>
              </p:ext>
            </p:extLst>
          </p:nvPr>
        </p:nvGraphicFramePr>
        <p:xfrm>
          <a:off x="126205" y="387489"/>
          <a:ext cx="1760537" cy="741363"/>
        </p:xfrm>
        <a:graphic>
          <a:graphicData uri="http://schemas.openxmlformats.org/presentationml/2006/ole">
            <mc:AlternateContent xmlns:mc="http://schemas.openxmlformats.org/markup-compatibility/2006">
              <mc:Choice xmlns:v="urn:schemas-microsoft-com:vml" Requires="v">
                <p:oleObj name="Equation" r:id="rId7" imgW="1447560" imgH="609480" progId="Equation.DSMT4">
                  <p:embed/>
                </p:oleObj>
              </mc:Choice>
              <mc:Fallback>
                <p:oleObj name="Equation" r:id="rId7" imgW="1447560" imgH="609480" progId="Equation.DSMT4">
                  <p:embed/>
                  <p:pic>
                    <p:nvPicPr>
                      <p:cNvPr id="10" name="Object 9"/>
                      <p:cNvPicPr/>
                      <p:nvPr/>
                    </p:nvPicPr>
                    <p:blipFill>
                      <a:blip r:embed="rId8"/>
                      <a:stretch>
                        <a:fillRect/>
                      </a:stretch>
                    </p:blipFill>
                    <p:spPr>
                      <a:xfrm>
                        <a:off x="126205" y="387489"/>
                        <a:ext cx="1760537" cy="741363"/>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760EAA86-3310-79BA-E6D1-E0606BCA7A8D}"/>
              </a:ext>
            </a:extLst>
          </p:cNvPr>
          <p:cNvPicPr>
            <a:picLocks noChangeAspect="1"/>
          </p:cNvPicPr>
          <p:nvPr/>
        </p:nvPicPr>
        <p:blipFill>
          <a:blip r:embed="rId9"/>
          <a:stretch>
            <a:fillRect/>
          </a:stretch>
        </p:blipFill>
        <p:spPr>
          <a:xfrm>
            <a:off x="5334000" y="124930"/>
            <a:ext cx="6664175" cy="2776740"/>
          </a:xfrm>
          <a:prstGeom prst="rect">
            <a:avLst/>
          </a:prstGeom>
        </p:spPr>
      </p:pic>
      <p:sp>
        <p:nvSpPr>
          <p:cNvPr id="30" name="Conector reto 29">
            <a:extLst>
              <a:ext uri="{FF2B5EF4-FFF2-40B4-BE49-F238E27FC236}">
                <a16:creationId xmlns:a16="http://schemas.microsoft.com/office/drawing/2014/main" id="{683AA0EE-1EC4-41A7-A2F7-3B16FC6D7A3B}"/>
              </a:ext>
            </a:extLst>
          </p:cNvPr>
          <p:cNvSpPr/>
          <p:nvPr/>
        </p:nvSpPr>
        <p:spPr>
          <a:xfrm>
            <a:off x="4569120" y="932040"/>
            <a:ext cx="0" cy="0"/>
          </a:xfrm>
          <a:prstGeom prst="line">
            <a:avLst/>
          </a:prstGeom>
          <a:solidFill>
            <a:srgbClr val="FF0000">
              <a:alpha val="5000"/>
            </a:srgbClr>
          </a:solidFill>
          <a:ln w="19051">
            <a:solidFill>
              <a:srgbClr val="FF0000"/>
            </a:solidFill>
          </a:ln>
        </p:spPr>
        <p:style>
          <a:lnRef idx="1">
            <a:schemeClr val="accent1"/>
          </a:lnRef>
          <a:fillRef idx="0">
            <a:schemeClr val="accent1"/>
          </a:fillRef>
          <a:effectRef idx="0">
            <a:schemeClr val="accent1"/>
          </a:effectRef>
          <a:fontRef idx="minor">
            <a:schemeClr val="tx1"/>
          </a:fontRef>
        </p:style>
        <p:txBody>
          <a:bodyPr wrap="none" rtlCol="0" anchor="ctr" anchorCtr="1"/>
          <a:lstStyle/>
          <a:p>
            <a:endParaRPr lang="es-ES">
              <a:solidFill>
                <a:srgbClr val="FF0000"/>
              </a:solidFill>
            </a:endParaRPr>
          </a:p>
        </p:txBody>
      </p:sp>
      <p:sp>
        <p:nvSpPr>
          <p:cNvPr id="18" name="CaixaDeTexto 17">
            <a:extLst>
              <a:ext uri="{FF2B5EF4-FFF2-40B4-BE49-F238E27FC236}">
                <a16:creationId xmlns:a16="http://schemas.microsoft.com/office/drawing/2014/main" id="{07F49367-1A2B-46F5-9853-F29215D5F75E}"/>
              </a:ext>
            </a:extLst>
          </p:cNvPr>
          <p:cNvSpPr txBox="1"/>
          <p:nvPr/>
        </p:nvSpPr>
        <p:spPr>
          <a:xfrm>
            <a:off x="4057832" y="705639"/>
            <a:ext cx="561372" cy="307777"/>
          </a:xfrm>
          <a:prstGeom prst="rect">
            <a:avLst/>
          </a:prstGeom>
          <a:noFill/>
        </p:spPr>
        <p:txBody>
          <a:bodyPr wrap="none" rtlCol="0" anchor="ctr" anchorCtr="1">
            <a:spAutoFit/>
          </a:bodyPr>
          <a:lstStyle/>
          <a:p>
            <a:pPr algn="ctr"/>
            <a:r>
              <a:rPr lang="en-US" sz="1400" i="1" dirty="0">
                <a:solidFill>
                  <a:srgbClr val="FF0000"/>
                </a:solidFill>
              </a:rPr>
              <a:t>U = 1</a:t>
            </a:r>
          </a:p>
        </p:txBody>
      </p:sp>
    </p:spTree>
    <p:extLst>
      <p:ext uri="{BB962C8B-B14F-4D97-AF65-F5344CB8AC3E}">
        <p14:creationId xmlns:p14="http://schemas.microsoft.com/office/powerpoint/2010/main" val="179125057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2233819759"/>
              </p:ext>
            </p:extLst>
          </p:nvPr>
        </p:nvGraphicFramePr>
        <p:xfrm>
          <a:off x="471488" y="1757363"/>
          <a:ext cx="3348037" cy="433387"/>
        </p:xfrm>
        <a:graphic>
          <a:graphicData uri="http://schemas.openxmlformats.org/presentationml/2006/ole">
            <mc:AlternateContent xmlns:mc="http://schemas.openxmlformats.org/markup-compatibility/2006">
              <mc:Choice xmlns:v="urn:schemas-microsoft-com:vml" Requires="v">
                <p:oleObj name="Equation" r:id="rId4" imgW="2755800" imgH="355320" progId="Equation.DSMT4">
                  <p:embed/>
                </p:oleObj>
              </mc:Choice>
              <mc:Fallback>
                <p:oleObj name="Equation" r:id="rId4" imgW="2755800" imgH="355320" progId="Equation.DSMT4">
                  <p:embed/>
                  <p:pic>
                    <p:nvPicPr>
                      <p:cNvPr id="0" name=""/>
                      <p:cNvPicPr/>
                      <p:nvPr/>
                    </p:nvPicPr>
                    <p:blipFill>
                      <a:blip r:embed="rId5"/>
                      <a:stretch>
                        <a:fillRect/>
                      </a:stretch>
                    </p:blipFill>
                    <p:spPr>
                      <a:xfrm>
                        <a:off x="471488" y="1757363"/>
                        <a:ext cx="3348037" cy="433387"/>
                      </a:xfrm>
                      <a:prstGeom prst="rect">
                        <a:avLst/>
                      </a:prstGeom>
                    </p:spPr>
                  </p:pic>
                </p:oleObj>
              </mc:Fallback>
            </mc:AlternateContent>
          </a:graphicData>
        </a:graphic>
      </p:graphicFrame>
      <p:pic>
        <p:nvPicPr>
          <p:cNvPr id="3" name="caseC_CFL1p0N15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0" y="2560638"/>
            <a:ext cx="5334000" cy="4000500"/>
          </a:xfrm>
          <a:prstGeom prst="rect">
            <a:avLst/>
          </a:prstGeom>
        </p:spPr>
      </p:pic>
      <p:sp>
        <p:nvSpPr>
          <p:cNvPr id="6" name="TextBox 5"/>
          <p:cNvSpPr txBox="1"/>
          <p:nvPr/>
        </p:nvSpPr>
        <p:spPr>
          <a:xfrm>
            <a:off x="-1" y="2465388"/>
            <a:ext cx="4843449" cy="369332"/>
          </a:xfrm>
          <a:prstGeom prst="rect">
            <a:avLst/>
          </a:prstGeom>
          <a:solidFill>
            <a:schemeClr val="accent1">
              <a:lumMod val="20000"/>
              <a:lumOff val="80000"/>
            </a:schemeClr>
          </a:solidFill>
        </p:spPr>
        <p:txBody>
          <a:bodyPr wrap="square" rtlCol="0">
            <a:spAutoFit/>
          </a:bodyPr>
          <a:lstStyle/>
          <a:p>
            <a:r>
              <a:rPr lang="en-GB" b="1" i="1" dirty="0"/>
              <a:t>Case C : </a:t>
            </a:r>
            <a:r>
              <a:rPr lang="en-GB" i="1" dirty="0"/>
              <a:t>CFL=1.0</a:t>
            </a:r>
          </a:p>
        </p:txBody>
      </p:sp>
      <p:pic>
        <p:nvPicPr>
          <p:cNvPr id="9" name="Picture 8">
            <a:extLst>
              <a:ext uri="{FF2B5EF4-FFF2-40B4-BE49-F238E27FC236}">
                <a16:creationId xmlns:a16="http://schemas.microsoft.com/office/drawing/2014/main" id="{8F2EBD67-E6BB-DD57-E5A7-2EA244F6321F}"/>
              </a:ext>
            </a:extLst>
          </p:cNvPr>
          <p:cNvPicPr>
            <a:picLocks noChangeAspect="1"/>
          </p:cNvPicPr>
          <p:nvPr/>
        </p:nvPicPr>
        <p:blipFill>
          <a:blip r:embed="rId7"/>
          <a:stretch>
            <a:fillRect/>
          </a:stretch>
        </p:blipFill>
        <p:spPr>
          <a:xfrm>
            <a:off x="5334000" y="166119"/>
            <a:ext cx="6664175" cy="2776740"/>
          </a:xfrm>
          <a:prstGeom prst="rect">
            <a:avLst/>
          </a:prstGeom>
        </p:spPr>
      </p:pic>
      <p:graphicFrame>
        <p:nvGraphicFramePr>
          <p:cNvPr id="11" name="Object 10">
            <a:extLst>
              <a:ext uri="{FF2B5EF4-FFF2-40B4-BE49-F238E27FC236}">
                <a16:creationId xmlns:a16="http://schemas.microsoft.com/office/drawing/2014/main" id="{A099D863-32D5-9653-28A5-3C89FA641615}"/>
              </a:ext>
            </a:extLst>
          </p:cNvPr>
          <p:cNvGraphicFramePr>
            <a:graphicFrameLocks noChangeAspect="1"/>
          </p:cNvGraphicFramePr>
          <p:nvPr>
            <p:extLst>
              <p:ext uri="{D42A27DB-BD31-4B8C-83A1-F6EECF244321}">
                <p14:modId xmlns:p14="http://schemas.microsoft.com/office/powerpoint/2010/main" val="2556793995"/>
              </p:ext>
            </p:extLst>
          </p:nvPr>
        </p:nvGraphicFramePr>
        <p:xfrm>
          <a:off x="126205" y="387489"/>
          <a:ext cx="1760537" cy="741363"/>
        </p:xfrm>
        <a:graphic>
          <a:graphicData uri="http://schemas.openxmlformats.org/presentationml/2006/ole">
            <mc:AlternateContent xmlns:mc="http://schemas.openxmlformats.org/markup-compatibility/2006">
              <mc:Choice xmlns:v="urn:schemas-microsoft-com:vml" Requires="v">
                <p:oleObj name="Equation" r:id="rId8" imgW="1447560" imgH="609480" progId="Equation.DSMT4">
                  <p:embed/>
                </p:oleObj>
              </mc:Choice>
              <mc:Fallback>
                <p:oleObj name="Equation" r:id="rId8" imgW="1447560" imgH="609480" progId="Equation.DSMT4">
                  <p:embed/>
                  <p:pic>
                    <p:nvPicPr>
                      <p:cNvPr id="10" name="Object 9"/>
                      <p:cNvPicPr/>
                      <p:nvPr/>
                    </p:nvPicPr>
                    <p:blipFill>
                      <a:blip r:embed="rId9"/>
                      <a:stretch>
                        <a:fillRect/>
                      </a:stretch>
                    </p:blipFill>
                    <p:spPr>
                      <a:xfrm>
                        <a:off x="126205" y="387489"/>
                        <a:ext cx="1760537" cy="741363"/>
                      </a:xfrm>
                      <a:prstGeom prst="rect">
                        <a:avLst/>
                      </a:prstGeom>
                    </p:spPr>
                  </p:pic>
                </p:oleObj>
              </mc:Fallback>
            </mc:AlternateContent>
          </a:graphicData>
        </a:graphic>
      </p:graphicFrame>
    </p:spTree>
    <p:extLst>
      <p:ext uri="{BB962C8B-B14F-4D97-AF65-F5344CB8AC3E}">
        <p14:creationId xmlns:p14="http://schemas.microsoft.com/office/powerpoint/2010/main" val="244062416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1436515874"/>
              </p:ext>
            </p:extLst>
          </p:nvPr>
        </p:nvGraphicFramePr>
        <p:xfrm>
          <a:off x="164269" y="1072110"/>
          <a:ext cx="3998912" cy="1390650"/>
        </p:xfrm>
        <a:graphic>
          <a:graphicData uri="http://schemas.openxmlformats.org/presentationml/2006/ole">
            <mc:AlternateContent xmlns:mc="http://schemas.openxmlformats.org/markup-compatibility/2006">
              <mc:Choice xmlns:v="urn:schemas-microsoft-com:vml" Requires="v">
                <p:oleObj name="Equation" r:id="rId4" imgW="3288960" imgH="1143000" progId="Equation.DSMT4">
                  <p:embed/>
                </p:oleObj>
              </mc:Choice>
              <mc:Fallback>
                <p:oleObj name="Equation" r:id="rId4" imgW="3288960" imgH="1143000" progId="Equation.DSMT4">
                  <p:embed/>
                  <p:pic>
                    <p:nvPicPr>
                      <p:cNvPr id="0" name=""/>
                      <p:cNvPicPr/>
                      <p:nvPr/>
                    </p:nvPicPr>
                    <p:blipFill>
                      <a:blip r:embed="rId5"/>
                      <a:stretch>
                        <a:fillRect/>
                      </a:stretch>
                    </p:blipFill>
                    <p:spPr>
                      <a:xfrm>
                        <a:off x="164269" y="1072110"/>
                        <a:ext cx="3998912" cy="1390650"/>
                      </a:xfrm>
                      <a:prstGeom prst="rect">
                        <a:avLst/>
                      </a:prstGeom>
                    </p:spPr>
                  </p:pic>
                </p:oleObj>
              </mc:Fallback>
            </mc:AlternateContent>
          </a:graphicData>
        </a:graphic>
      </p:graphicFrame>
      <p:pic>
        <p:nvPicPr>
          <p:cNvPr id="7" name="caseF_LWCFL1p0N15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0" y="2560638"/>
            <a:ext cx="5334000" cy="4000500"/>
          </a:xfrm>
          <a:prstGeom prst="rect">
            <a:avLst/>
          </a:prstGeom>
        </p:spPr>
      </p:pic>
      <p:sp>
        <p:nvSpPr>
          <p:cNvPr id="8" name="TextBox 7"/>
          <p:cNvSpPr txBox="1"/>
          <p:nvPr/>
        </p:nvSpPr>
        <p:spPr>
          <a:xfrm>
            <a:off x="-1" y="2465388"/>
            <a:ext cx="4843449" cy="369332"/>
          </a:xfrm>
          <a:prstGeom prst="rect">
            <a:avLst/>
          </a:prstGeom>
          <a:solidFill>
            <a:schemeClr val="accent1">
              <a:lumMod val="20000"/>
              <a:lumOff val="80000"/>
            </a:schemeClr>
          </a:solidFill>
        </p:spPr>
        <p:txBody>
          <a:bodyPr wrap="square" rtlCol="0">
            <a:spAutoFit/>
          </a:bodyPr>
          <a:lstStyle/>
          <a:p>
            <a:r>
              <a:rPr lang="en-GB" b="1" i="1" dirty="0"/>
              <a:t>Case F :  </a:t>
            </a:r>
            <a:r>
              <a:rPr lang="en-GB" i="1" dirty="0"/>
              <a:t>Lax-</a:t>
            </a:r>
            <a:r>
              <a:rPr lang="en-GB" i="1" dirty="0" err="1"/>
              <a:t>Wendroff</a:t>
            </a:r>
            <a:r>
              <a:rPr lang="en-GB" i="1" dirty="0"/>
              <a:t> : CFL=1.0</a:t>
            </a:r>
          </a:p>
        </p:txBody>
      </p:sp>
      <p:graphicFrame>
        <p:nvGraphicFramePr>
          <p:cNvPr id="2" name="Object 1">
            <a:extLst>
              <a:ext uri="{FF2B5EF4-FFF2-40B4-BE49-F238E27FC236}">
                <a16:creationId xmlns:a16="http://schemas.microsoft.com/office/drawing/2014/main" id="{B5122447-B101-498C-0161-5ABF2D91D09E}"/>
              </a:ext>
            </a:extLst>
          </p:cNvPr>
          <p:cNvGraphicFramePr>
            <a:graphicFrameLocks noChangeAspect="1"/>
          </p:cNvGraphicFramePr>
          <p:nvPr>
            <p:extLst>
              <p:ext uri="{D42A27DB-BD31-4B8C-83A1-F6EECF244321}">
                <p14:modId xmlns:p14="http://schemas.microsoft.com/office/powerpoint/2010/main" val="1685136116"/>
              </p:ext>
            </p:extLst>
          </p:nvPr>
        </p:nvGraphicFramePr>
        <p:xfrm>
          <a:off x="126205" y="387489"/>
          <a:ext cx="1760537" cy="741363"/>
        </p:xfrm>
        <a:graphic>
          <a:graphicData uri="http://schemas.openxmlformats.org/presentationml/2006/ole">
            <mc:AlternateContent xmlns:mc="http://schemas.openxmlformats.org/markup-compatibility/2006">
              <mc:Choice xmlns:v="urn:schemas-microsoft-com:vml" Requires="v">
                <p:oleObj name="Equation" r:id="rId7" imgW="1447560" imgH="609480" progId="Equation.DSMT4">
                  <p:embed/>
                </p:oleObj>
              </mc:Choice>
              <mc:Fallback>
                <p:oleObj name="Equation" r:id="rId7" imgW="1447560" imgH="609480" progId="Equation.DSMT4">
                  <p:embed/>
                  <p:pic>
                    <p:nvPicPr>
                      <p:cNvPr id="11" name="Object 10">
                        <a:extLst>
                          <a:ext uri="{FF2B5EF4-FFF2-40B4-BE49-F238E27FC236}">
                            <a16:creationId xmlns:a16="http://schemas.microsoft.com/office/drawing/2014/main" id="{A099D863-32D5-9653-28A5-3C89FA641615}"/>
                          </a:ext>
                        </a:extLst>
                      </p:cNvPr>
                      <p:cNvPicPr/>
                      <p:nvPr/>
                    </p:nvPicPr>
                    <p:blipFill>
                      <a:blip r:embed="rId8"/>
                      <a:stretch>
                        <a:fillRect/>
                      </a:stretch>
                    </p:blipFill>
                    <p:spPr>
                      <a:xfrm>
                        <a:off x="126205" y="387489"/>
                        <a:ext cx="1760537" cy="741363"/>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EF926240-87D7-0C3C-4F17-74204CECD088}"/>
              </a:ext>
            </a:extLst>
          </p:cNvPr>
          <p:cNvPicPr>
            <a:picLocks noChangeAspect="1"/>
          </p:cNvPicPr>
          <p:nvPr/>
        </p:nvPicPr>
        <p:blipFill>
          <a:blip r:embed="rId9"/>
          <a:stretch>
            <a:fillRect/>
          </a:stretch>
        </p:blipFill>
        <p:spPr>
          <a:xfrm>
            <a:off x="5401620" y="57980"/>
            <a:ext cx="6664175" cy="2776740"/>
          </a:xfrm>
          <a:prstGeom prst="rect">
            <a:avLst/>
          </a:prstGeom>
        </p:spPr>
      </p:pic>
    </p:spTree>
    <p:extLst>
      <p:ext uri="{BB962C8B-B14F-4D97-AF65-F5344CB8AC3E}">
        <p14:creationId xmlns:p14="http://schemas.microsoft.com/office/powerpoint/2010/main" val="339273210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vol="80000">
                <p:cTn id="7" fill="hold" display="0">
                  <p:stCondLst>
                    <p:cond delay="indefinite"/>
                  </p:stCondLst>
                </p:cTn>
                <p:tgtEl>
                  <p:spTgt spid="7"/>
                </p:tgtEl>
              </p:cMediaNode>
            </p:vide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3739659562"/>
              </p:ext>
            </p:extLst>
          </p:nvPr>
        </p:nvGraphicFramePr>
        <p:xfrm>
          <a:off x="149225" y="1754188"/>
          <a:ext cx="3473450" cy="739775"/>
        </p:xfrm>
        <a:graphic>
          <a:graphicData uri="http://schemas.openxmlformats.org/presentationml/2006/ole">
            <mc:AlternateContent xmlns:mc="http://schemas.openxmlformats.org/markup-compatibility/2006">
              <mc:Choice xmlns:v="urn:schemas-microsoft-com:vml" Requires="v">
                <p:oleObj name="Equation" r:id="rId4" imgW="2857320" imgH="609480" progId="Equation.DSMT4">
                  <p:embed/>
                </p:oleObj>
              </mc:Choice>
              <mc:Fallback>
                <p:oleObj name="Equation" r:id="rId4" imgW="2857320" imgH="609480" progId="Equation.DSMT4">
                  <p:embed/>
                  <p:pic>
                    <p:nvPicPr>
                      <p:cNvPr id="0" name=""/>
                      <p:cNvPicPr/>
                      <p:nvPr/>
                    </p:nvPicPr>
                    <p:blipFill>
                      <a:blip r:embed="rId5"/>
                      <a:stretch>
                        <a:fillRect/>
                      </a:stretch>
                    </p:blipFill>
                    <p:spPr>
                      <a:xfrm>
                        <a:off x="149225" y="1754188"/>
                        <a:ext cx="3473450" cy="739775"/>
                      </a:xfrm>
                      <a:prstGeom prst="rect">
                        <a:avLst/>
                      </a:prstGeom>
                    </p:spPr>
                  </p:pic>
                </p:oleObj>
              </mc:Fallback>
            </mc:AlternateContent>
          </a:graphicData>
        </a:graphic>
      </p:graphicFrame>
      <p:pic>
        <p:nvPicPr>
          <p:cNvPr id="3" name="caseA_CFL1p0N15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0" y="2560638"/>
            <a:ext cx="5334000" cy="4000500"/>
          </a:xfrm>
          <a:prstGeom prst="rect">
            <a:avLst/>
          </a:prstGeom>
        </p:spPr>
      </p:pic>
      <p:sp>
        <p:nvSpPr>
          <p:cNvPr id="7" name="TextBox 6"/>
          <p:cNvSpPr txBox="1"/>
          <p:nvPr/>
        </p:nvSpPr>
        <p:spPr>
          <a:xfrm>
            <a:off x="-1" y="2465388"/>
            <a:ext cx="4843449" cy="369332"/>
          </a:xfrm>
          <a:prstGeom prst="rect">
            <a:avLst/>
          </a:prstGeom>
          <a:solidFill>
            <a:schemeClr val="accent1">
              <a:lumMod val="20000"/>
              <a:lumOff val="80000"/>
            </a:schemeClr>
          </a:solidFill>
        </p:spPr>
        <p:txBody>
          <a:bodyPr wrap="square" rtlCol="0">
            <a:spAutoFit/>
          </a:bodyPr>
          <a:lstStyle/>
          <a:p>
            <a:r>
              <a:rPr lang="en-GB" b="1" i="1" dirty="0"/>
              <a:t>Case A :</a:t>
            </a:r>
            <a:r>
              <a:rPr lang="en-GB" i="1" dirty="0"/>
              <a:t> CFL=1.0</a:t>
            </a:r>
          </a:p>
        </p:txBody>
      </p:sp>
      <p:pic>
        <p:nvPicPr>
          <p:cNvPr id="8" name="Picture 7">
            <a:extLst>
              <a:ext uri="{FF2B5EF4-FFF2-40B4-BE49-F238E27FC236}">
                <a16:creationId xmlns:a16="http://schemas.microsoft.com/office/drawing/2014/main" id="{23F29B44-215A-76DD-E908-9217B3D39E29}"/>
              </a:ext>
            </a:extLst>
          </p:cNvPr>
          <p:cNvPicPr>
            <a:picLocks noChangeAspect="1"/>
          </p:cNvPicPr>
          <p:nvPr/>
        </p:nvPicPr>
        <p:blipFill>
          <a:blip r:embed="rId7"/>
          <a:stretch>
            <a:fillRect/>
          </a:stretch>
        </p:blipFill>
        <p:spPr>
          <a:xfrm>
            <a:off x="5483226" y="57980"/>
            <a:ext cx="6664175" cy="2776740"/>
          </a:xfrm>
          <a:prstGeom prst="rect">
            <a:avLst/>
          </a:prstGeom>
        </p:spPr>
      </p:pic>
      <p:graphicFrame>
        <p:nvGraphicFramePr>
          <p:cNvPr id="9" name="Object 8">
            <a:extLst>
              <a:ext uri="{FF2B5EF4-FFF2-40B4-BE49-F238E27FC236}">
                <a16:creationId xmlns:a16="http://schemas.microsoft.com/office/drawing/2014/main" id="{EF2F0D06-C8BA-D9A4-E899-0DF0EF52ECC0}"/>
              </a:ext>
            </a:extLst>
          </p:cNvPr>
          <p:cNvGraphicFramePr>
            <a:graphicFrameLocks noChangeAspect="1"/>
          </p:cNvGraphicFramePr>
          <p:nvPr>
            <p:extLst>
              <p:ext uri="{D42A27DB-BD31-4B8C-83A1-F6EECF244321}">
                <p14:modId xmlns:p14="http://schemas.microsoft.com/office/powerpoint/2010/main" val="1269244100"/>
              </p:ext>
            </p:extLst>
          </p:nvPr>
        </p:nvGraphicFramePr>
        <p:xfrm>
          <a:off x="126205" y="387489"/>
          <a:ext cx="1760537" cy="741363"/>
        </p:xfrm>
        <a:graphic>
          <a:graphicData uri="http://schemas.openxmlformats.org/presentationml/2006/ole">
            <mc:AlternateContent xmlns:mc="http://schemas.openxmlformats.org/markup-compatibility/2006">
              <mc:Choice xmlns:v="urn:schemas-microsoft-com:vml" Requires="v">
                <p:oleObj name="Equation" r:id="rId8" imgW="1447560" imgH="609480" progId="Equation.DSMT4">
                  <p:embed/>
                </p:oleObj>
              </mc:Choice>
              <mc:Fallback>
                <p:oleObj name="Equation" r:id="rId8" imgW="1447560" imgH="609480" progId="Equation.DSMT4">
                  <p:embed/>
                  <p:pic>
                    <p:nvPicPr>
                      <p:cNvPr id="2" name="Object 1">
                        <a:extLst>
                          <a:ext uri="{FF2B5EF4-FFF2-40B4-BE49-F238E27FC236}">
                            <a16:creationId xmlns:a16="http://schemas.microsoft.com/office/drawing/2014/main" id="{B5122447-B101-498C-0161-5ABF2D91D09E}"/>
                          </a:ext>
                        </a:extLst>
                      </p:cNvPr>
                      <p:cNvPicPr/>
                      <p:nvPr/>
                    </p:nvPicPr>
                    <p:blipFill>
                      <a:blip r:embed="rId9"/>
                      <a:stretch>
                        <a:fillRect/>
                      </a:stretch>
                    </p:blipFill>
                    <p:spPr>
                      <a:xfrm>
                        <a:off x="126205" y="387489"/>
                        <a:ext cx="1760537" cy="741363"/>
                      </a:xfrm>
                      <a:prstGeom prst="rect">
                        <a:avLst/>
                      </a:prstGeom>
                    </p:spPr>
                  </p:pic>
                </p:oleObj>
              </mc:Fallback>
            </mc:AlternateContent>
          </a:graphicData>
        </a:graphic>
      </p:graphicFrame>
    </p:spTree>
    <p:extLst>
      <p:ext uri="{BB962C8B-B14F-4D97-AF65-F5344CB8AC3E}">
        <p14:creationId xmlns:p14="http://schemas.microsoft.com/office/powerpoint/2010/main" val="180281884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23</TotalTime>
  <Words>915</Words>
  <Application>Microsoft Office PowerPoint</Application>
  <PresentationFormat>Widescreen</PresentationFormat>
  <Paragraphs>114</Paragraphs>
  <Slides>32</Slides>
  <Notes>0</Notes>
  <HiddenSlides>0</HiddenSlides>
  <MMClips>17</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7" baseType="lpstr">
      <vt:lpstr>Arial</vt:lpstr>
      <vt:lpstr>Calibri</vt:lpstr>
      <vt:lpstr>Calibri Light</vt:lpstr>
      <vt:lpstr>Office Theme</vt:lpstr>
      <vt:lpstr>Equation</vt:lpstr>
      <vt:lpstr>  MATH60025/MATH70025: 2024-2025         Hyperbolic PDEs – Linear advection equatio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on-optimal CFL number, CFL &gt; 1</vt:lpstr>
      <vt:lpstr>Non-optimal CFL number, CFL &lt; 1</vt:lpstr>
      <vt:lpstr>Non-optimal CFL number, CFL &lt; 1</vt:lpstr>
      <vt:lpstr>Non-optimal CFL number, CFL &lt; 1, Spatial resolution effect</vt:lpstr>
      <vt:lpstr>Non-optimal CFL number, CFL &lt; 1, Spatial resolution effect</vt:lpstr>
      <vt:lpstr>Non-optimal CFL number, CFL &lt; 1, Spatial resolution effect</vt:lpstr>
      <vt:lpstr>Summary of findings through numerical experiments:</vt:lpstr>
      <vt:lpstr>PowerPoint Presentation</vt:lpstr>
      <vt:lpstr>PowerPoint Presentation</vt:lpstr>
      <vt:lpstr>Example of Dissipation (or Diffusion) :</vt:lpstr>
      <vt:lpstr>PowerPoint Presentation</vt:lpstr>
      <vt:lpstr>PowerPoint Presentation</vt:lpstr>
      <vt:lpstr>PowerPoint Presentation</vt:lpstr>
      <vt:lpstr>PowerPoint Presentation</vt:lpstr>
      <vt:lpstr>PowerPoint Presentation</vt:lpstr>
      <vt:lpstr>Summary of findings through numerical experiments :</vt:lpstr>
      <vt:lpstr>PowerPoint Presentation</vt:lpstr>
      <vt:lpstr>PowerPoint Presentation</vt:lpstr>
      <vt:lpstr>PowerPoint Presentation</vt:lpstr>
      <vt:lpstr>PowerPoint Presentation</vt:lpstr>
      <vt:lpstr>PowerPoint Presentation</vt:lpstr>
      <vt:lpstr>PowerPoint Presentation</vt:lpstr>
    </vt:vector>
  </TitlesOfParts>
  <Company>Imperial College Lond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3N10/M4N10/M5N10: 2020-2021 Computational Partial Dierential Equations  Dr Shahid Mughal Email: s.mughal@imperial.ac.uk   25-27 lectures + Surgery hours. Assessment 100% by projects</dc:title>
  <dc:creator>Mughal, M. S.</dc:creator>
  <cp:lastModifiedBy>Mughal, M. S.</cp:lastModifiedBy>
  <cp:revision>571</cp:revision>
  <cp:lastPrinted>2021-02-25T04:05:48Z</cp:lastPrinted>
  <dcterms:created xsi:type="dcterms:W3CDTF">2021-01-11T16:44:25Z</dcterms:created>
  <dcterms:modified xsi:type="dcterms:W3CDTF">2025-02-17T12:51:12Z</dcterms:modified>
</cp:coreProperties>
</file>